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ms-word.attachedToolbars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embeddings/oleObject1.bin" ContentType="application/vnd.openxmlformats-officedocument.oleObject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D45D919" w14:textId="77777777" w:rsidR="00064474" w:rsidRDefault="00064474" w:rsidP="00D12DF1">
      <w:pPr>
        <w:pStyle w:val="10"/>
      </w:pPr>
    </w:p>
    <w:p w14:paraId="0BA6823B" w14:textId="77777777" w:rsidR="00064474" w:rsidRDefault="00064474" w:rsidP="00D12DF1">
      <w:pPr>
        <w:pStyle w:val="10"/>
      </w:pPr>
      <w:r>
        <w:rPr>
          <w:rFonts w:hint="eastAsia"/>
        </w:rPr>
        <w:t>目</w:t>
      </w:r>
      <w:r>
        <w:rPr>
          <w:rFonts w:hint="eastAsia"/>
        </w:rPr>
        <w:t xml:space="preserve">   </w:t>
      </w:r>
      <w:r>
        <w:rPr>
          <w:rFonts w:hint="eastAsia"/>
        </w:rPr>
        <w:t>录</w:t>
      </w:r>
    </w:p>
    <w:p w14:paraId="0DDEC55D" w14:textId="77777777" w:rsidR="00064474" w:rsidRDefault="00064474" w:rsidP="00D12DF1"/>
    <w:bookmarkStart w:id="0" w:name="_Toc104874360"/>
    <w:bookmarkStart w:id="1" w:name="_Ref104912840"/>
    <w:p w14:paraId="36462F8B" w14:textId="77777777" w:rsidR="00064474" w:rsidRDefault="00064474" w:rsidP="00D12DF1">
      <w:pPr>
        <w:pStyle w:val="10"/>
        <w:rPr>
          <w:rFonts w:eastAsia="宋体"/>
          <w:noProof/>
        </w:rPr>
      </w:pPr>
      <w:r>
        <w:fldChar w:fldCharType="begin"/>
      </w:r>
      <w:r>
        <w:instrText xml:space="preserve"> TOC \o "1-2" \h \z </w:instrText>
      </w:r>
      <w:r>
        <w:fldChar w:fldCharType="separate"/>
      </w:r>
      <w:hyperlink w:anchor="_Toc105219924" w:history="1">
        <w:r>
          <w:rPr>
            <w:rStyle w:val="ae"/>
            <w:rFonts w:hint="eastAsia"/>
            <w:noProof/>
            <w:szCs w:val="32"/>
          </w:rPr>
          <w:t>第</w:t>
        </w:r>
        <w:r>
          <w:rPr>
            <w:rStyle w:val="ae"/>
            <w:rFonts w:hint="eastAsia"/>
            <w:noProof/>
            <w:szCs w:val="32"/>
          </w:rPr>
          <w:t xml:space="preserve"> </w:t>
        </w:r>
        <w:r>
          <w:rPr>
            <w:rStyle w:val="ae"/>
            <w:rFonts w:hint="eastAsia"/>
            <w:noProof/>
            <w:szCs w:val="32"/>
          </w:rPr>
          <w:t>一</w:t>
        </w:r>
        <w:r>
          <w:rPr>
            <w:rStyle w:val="ae"/>
            <w:rFonts w:hint="eastAsia"/>
            <w:noProof/>
            <w:szCs w:val="32"/>
          </w:rPr>
          <w:t xml:space="preserve"> </w:t>
        </w:r>
        <w:r>
          <w:rPr>
            <w:rStyle w:val="ae"/>
            <w:rFonts w:hint="eastAsia"/>
            <w:noProof/>
            <w:szCs w:val="32"/>
          </w:rPr>
          <w:t>章</w:t>
        </w:r>
        <w:r>
          <w:rPr>
            <w:rFonts w:eastAsia="宋体"/>
            <w:noProof/>
          </w:rPr>
          <w:tab/>
        </w:r>
        <w:r>
          <w:rPr>
            <w:rStyle w:val="ae"/>
            <w:rFonts w:hint="eastAsia"/>
            <w:noProof/>
            <w:szCs w:val="32"/>
          </w:rPr>
          <w:t>背景介绍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52199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3D9AA829" w14:textId="77777777" w:rsidR="00064474" w:rsidRDefault="0064363E" w:rsidP="00D12DF1">
      <w:pPr>
        <w:pStyle w:val="20"/>
        <w:ind w:left="480"/>
        <w:rPr>
          <w:rFonts w:eastAsia="宋体"/>
          <w:noProof/>
          <w:sz w:val="21"/>
        </w:rPr>
      </w:pPr>
      <w:hyperlink w:anchor="_Toc105219925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1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模板使用说明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25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2</w:t>
        </w:r>
        <w:r w:rsidR="00064474">
          <w:rPr>
            <w:noProof/>
            <w:webHidden/>
          </w:rPr>
          <w:fldChar w:fldCharType="end"/>
        </w:r>
      </w:hyperlink>
    </w:p>
    <w:p w14:paraId="7131FD5D" w14:textId="77777777" w:rsidR="00064474" w:rsidRDefault="0064363E" w:rsidP="00D12DF1">
      <w:pPr>
        <w:pStyle w:val="20"/>
        <w:ind w:left="480"/>
        <w:rPr>
          <w:rFonts w:eastAsia="宋体"/>
          <w:noProof/>
          <w:sz w:val="21"/>
        </w:rPr>
      </w:pPr>
      <w:hyperlink w:anchor="_Toc105219926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2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如何刷新目录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26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2</w:t>
        </w:r>
        <w:r w:rsidR="00064474">
          <w:rPr>
            <w:noProof/>
            <w:webHidden/>
          </w:rPr>
          <w:fldChar w:fldCharType="end"/>
        </w:r>
      </w:hyperlink>
    </w:p>
    <w:p w14:paraId="25D1DC23" w14:textId="77777777" w:rsidR="00064474" w:rsidRDefault="0064363E" w:rsidP="00D12DF1">
      <w:pPr>
        <w:pStyle w:val="10"/>
        <w:rPr>
          <w:rFonts w:eastAsia="宋体"/>
          <w:noProof/>
        </w:rPr>
      </w:pPr>
      <w:hyperlink w:anchor="_Toc105219927" w:history="1">
        <w:r w:rsidR="00064474">
          <w:rPr>
            <w:rStyle w:val="ae"/>
            <w:rFonts w:hint="eastAsia"/>
            <w:noProof/>
            <w:szCs w:val="32"/>
          </w:rPr>
          <w:t>第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二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章</w:t>
        </w:r>
        <w:r w:rsidR="00064474">
          <w:rPr>
            <w:rFonts w:eastAsia="宋体"/>
            <w:noProof/>
          </w:rPr>
          <w:tab/>
        </w:r>
        <w:r w:rsidR="00064474">
          <w:rPr>
            <w:rStyle w:val="ae"/>
            <w:rFonts w:hint="eastAsia"/>
            <w:noProof/>
            <w:szCs w:val="32"/>
          </w:rPr>
          <w:t>正文要求说明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27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4</w:t>
        </w:r>
        <w:r w:rsidR="00064474">
          <w:rPr>
            <w:noProof/>
            <w:webHidden/>
          </w:rPr>
          <w:fldChar w:fldCharType="end"/>
        </w:r>
      </w:hyperlink>
    </w:p>
    <w:p w14:paraId="7EF6EE39" w14:textId="77777777" w:rsidR="00064474" w:rsidRDefault="0064363E" w:rsidP="00D12DF1">
      <w:pPr>
        <w:pStyle w:val="20"/>
        <w:ind w:left="480"/>
        <w:rPr>
          <w:rFonts w:eastAsia="宋体"/>
          <w:noProof/>
          <w:sz w:val="21"/>
        </w:rPr>
      </w:pPr>
      <w:hyperlink w:anchor="_Toc105219928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1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字体和大小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28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4</w:t>
        </w:r>
        <w:r w:rsidR="00064474">
          <w:rPr>
            <w:noProof/>
            <w:webHidden/>
          </w:rPr>
          <w:fldChar w:fldCharType="end"/>
        </w:r>
      </w:hyperlink>
    </w:p>
    <w:p w14:paraId="621DF3CC" w14:textId="77777777" w:rsidR="00064474" w:rsidRDefault="0064363E" w:rsidP="00D12DF1">
      <w:pPr>
        <w:pStyle w:val="10"/>
        <w:rPr>
          <w:rFonts w:eastAsia="宋体"/>
          <w:noProof/>
        </w:rPr>
      </w:pPr>
      <w:hyperlink w:anchor="_Toc105219929" w:history="1">
        <w:r w:rsidR="00064474">
          <w:rPr>
            <w:rStyle w:val="ae"/>
            <w:rFonts w:hint="eastAsia"/>
            <w:noProof/>
            <w:szCs w:val="32"/>
          </w:rPr>
          <w:t>第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三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章</w:t>
        </w:r>
        <w:r w:rsidR="00064474">
          <w:rPr>
            <w:rFonts w:eastAsia="宋体"/>
            <w:noProof/>
          </w:rPr>
          <w:tab/>
        </w:r>
        <w:r w:rsidR="00064474">
          <w:rPr>
            <w:rStyle w:val="ae"/>
            <w:rFonts w:hint="eastAsia"/>
            <w:noProof/>
            <w:szCs w:val="32"/>
          </w:rPr>
          <w:t>公式排版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29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5</w:t>
        </w:r>
        <w:r w:rsidR="00064474">
          <w:rPr>
            <w:noProof/>
            <w:webHidden/>
          </w:rPr>
          <w:fldChar w:fldCharType="end"/>
        </w:r>
      </w:hyperlink>
    </w:p>
    <w:p w14:paraId="321EB2F3" w14:textId="77777777" w:rsidR="00064474" w:rsidRDefault="0064363E" w:rsidP="00D12DF1">
      <w:pPr>
        <w:pStyle w:val="20"/>
        <w:ind w:left="480"/>
        <w:rPr>
          <w:rFonts w:eastAsia="宋体"/>
          <w:noProof/>
          <w:sz w:val="21"/>
        </w:rPr>
      </w:pPr>
      <w:hyperlink w:anchor="_Toc105219930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1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noProof/>
            <w:szCs w:val="28"/>
          </w:rPr>
          <w:t>Microsoft Equation Editor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0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5</w:t>
        </w:r>
        <w:r w:rsidR="00064474">
          <w:rPr>
            <w:noProof/>
            <w:webHidden/>
          </w:rPr>
          <w:fldChar w:fldCharType="end"/>
        </w:r>
      </w:hyperlink>
    </w:p>
    <w:p w14:paraId="5EC3E5F3" w14:textId="77777777" w:rsidR="00064474" w:rsidRDefault="0064363E" w:rsidP="00D12DF1">
      <w:pPr>
        <w:pStyle w:val="20"/>
        <w:ind w:left="480"/>
        <w:rPr>
          <w:rFonts w:eastAsia="宋体"/>
          <w:noProof/>
          <w:sz w:val="21"/>
        </w:rPr>
      </w:pPr>
      <w:hyperlink w:anchor="_Toc105219931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2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noProof/>
            <w:szCs w:val="28"/>
          </w:rPr>
          <w:t>MathType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1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5</w:t>
        </w:r>
        <w:r w:rsidR="00064474">
          <w:rPr>
            <w:noProof/>
            <w:webHidden/>
          </w:rPr>
          <w:fldChar w:fldCharType="end"/>
        </w:r>
      </w:hyperlink>
    </w:p>
    <w:p w14:paraId="1C5974AB" w14:textId="77777777" w:rsidR="00064474" w:rsidRDefault="0064363E" w:rsidP="00D12DF1">
      <w:pPr>
        <w:pStyle w:val="20"/>
        <w:ind w:left="480"/>
        <w:rPr>
          <w:rFonts w:eastAsia="宋体"/>
          <w:noProof/>
          <w:sz w:val="21"/>
        </w:rPr>
      </w:pPr>
      <w:hyperlink w:anchor="_Toc105219932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3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noProof/>
            <w:szCs w:val="28"/>
          </w:rPr>
          <w:t>TeX/LaTeX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2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6</w:t>
        </w:r>
        <w:r w:rsidR="00064474">
          <w:rPr>
            <w:noProof/>
            <w:webHidden/>
          </w:rPr>
          <w:fldChar w:fldCharType="end"/>
        </w:r>
      </w:hyperlink>
    </w:p>
    <w:p w14:paraId="2EDD9259" w14:textId="77777777" w:rsidR="00064474" w:rsidRDefault="0064363E" w:rsidP="00D12DF1">
      <w:pPr>
        <w:pStyle w:val="10"/>
        <w:rPr>
          <w:rFonts w:eastAsia="宋体"/>
          <w:noProof/>
        </w:rPr>
      </w:pPr>
      <w:hyperlink w:anchor="_Toc105219933" w:history="1">
        <w:r w:rsidR="00064474">
          <w:rPr>
            <w:rStyle w:val="ae"/>
            <w:rFonts w:hint="eastAsia"/>
            <w:noProof/>
            <w:szCs w:val="32"/>
          </w:rPr>
          <w:t>第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四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章</w:t>
        </w:r>
        <w:r w:rsidR="00064474">
          <w:rPr>
            <w:rFonts w:eastAsia="宋体"/>
            <w:noProof/>
          </w:rPr>
          <w:tab/>
        </w:r>
        <w:r w:rsidR="00064474">
          <w:rPr>
            <w:rStyle w:val="ae"/>
            <w:rFonts w:hint="eastAsia"/>
            <w:noProof/>
            <w:szCs w:val="32"/>
          </w:rPr>
          <w:t>图形和表格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3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7</w:t>
        </w:r>
        <w:r w:rsidR="00064474">
          <w:rPr>
            <w:noProof/>
            <w:webHidden/>
          </w:rPr>
          <w:fldChar w:fldCharType="end"/>
        </w:r>
      </w:hyperlink>
    </w:p>
    <w:p w14:paraId="05442C17" w14:textId="77777777" w:rsidR="00064474" w:rsidRDefault="0064363E" w:rsidP="00D12DF1">
      <w:pPr>
        <w:pStyle w:val="20"/>
        <w:ind w:left="480"/>
        <w:rPr>
          <w:rFonts w:eastAsia="宋体"/>
          <w:noProof/>
          <w:sz w:val="21"/>
        </w:rPr>
      </w:pPr>
      <w:hyperlink w:anchor="_Toc105219934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1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图形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4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7</w:t>
        </w:r>
        <w:r w:rsidR="00064474">
          <w:rPr>
            <w:noProof/>
            <w:webHidden/>
          </w:rPr>
          <w:fldChar w:fldCharType="end"/>
        </w:r>
      </w:hyperlink>
    </w:p>
    <w:p w14:paraId="235C13F9" w14:textId="77777777" w:rsidR="00064474" w:rsidRDefault="0064363E" w:rsidP="00D12DF1">
      <w:pPr>
        <w:pStyle w:val="20"/>
        <w:ind w:left="480"/>
        <w:rPr>
          <w:rFonts w:eastAsia="宋体"/>
          <w:noProof/>
          <w:sz w:val="21"/>
        </w:rPr>
      </w:pPr>
      <w:hyperlink w:anchor="_Toc105219935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2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表格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5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7</w:t>
        </w:r>
        <w:r w:rsidR="00064474">
          <w:rPr>
            <w:noProof/>
            <w:webHidden/>
          </w:rPr>
          <w:fldChar w:fldCharType="end"/>
        </w:r>
      </w:hyperlink>
    </w:p>
    <w:p w14:paraId="1E76F1FA" w14:textId="77777777" w:rsidR="00064474" w:rsidRDefault="0064363E" w:rsidP="00D12DF1">
      <w:pPr>
        <w:pStyle w:val="10"/>
        <w:rPr>
          <w:rFonts w:eastAsia="宋体"/>
          <w:noProof/>
        </w:rPr>
      </w:pPr>
      <w:hyperlink w:anchor="_Toc105219936" w:history="1">
        <w:r w:rsidR="00064474">
          <w:rPr>
            <w:rStyle w:val="ae"/>
            <w:rFonts w:hint="eastAsia"/>
            <w:noProof/>
            <w:szCs w:val="32"/>
          </w:rPr>
          <w:t>第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五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章</w:t>
        </w:r>
        <w:r w:rsidR="00064474">
          <w:rPr>
            <w:rFonts w:eastAsia="宋体"/>
            <w:noProof/>
          </w:rPr>
          <w:tab/>
        </w:r>
        <w:r w:rsidR="00064474">
          <w:rPr>
            <w:rStyle w:val="ae"/>
            <w:rFonts w:hint="eastAsia"/>
            <w:noProof/>
            <w:szCs w:val="32"/>
          </w:rPr>
          <w:t>定理环境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6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8</w:t>
        </w:r>
        <w:r w:rsidR="00064474">
          <w:rPr>
            <w:noProof/>
            <w:webHidden/>
          </w:rPr>
          <w:fldChar w:fldCharType="end"/>
        </w:r>
      </w:hyperlink>
    </w:p>
    <w:p w14:paraId="542DD857" w14:textId="77777777" w:rsidR="00064474" w:rsidRDefault="0064363E" w:rsidP="00D12DF1">
      <w:pPr>
        <w:pStyle w:val="20"/>
        <w:ind w:left="480"/>
        <w:rPr>
          <w:rFonts w:eastAsia="宋体"/>
          <w:noProof/>
          <w:sz w:val="21"/>
        </w:rPr>
      </w:pPr>
      <w:hyperlink w:anchor="_Toc105219937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1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自定义定理环境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7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8</w:t>
        </w:r>
        <w:r w:rsidR="00064474">
          <w:rPr>
            <w:noProof/>
            <w:webHidden/>
          </w:rPr>
          <w:fldChar w:fldCharType="end"/>
        </w:r>
      </w:hyperlink>
    </w:p>
    <w:p w14:paraId="7DD1573F" w14:textId="77777777" w:rsidR="00064474" w:rsidRDefault="0064363E" w:rsidP="00D12DF1">
      <w:pPr>
        <w:pStyle w:val="20"/>
        <w:ind w:left="480"/>
        <w:rPr>
          <w:rFonts w:eastAsia="宋体"/>
          <w:noProof/>
          <w:sz w:val="21"/>
        </w:rPr>
      </w:pPr>
      <w:hyperlink w:anchor="_Toc105219938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2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已有环境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8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8</w:t>
        </w:r>
        <w:r w:rsidR="00064474">
          <w:rPr>
            <w:noProof/>
            <w:webHidden/>
          </w:rPr>
          <w:fldChar w:fldCharType="end"/>
        </w:r>
      </w:hyperlink>
    </w:p>
    <w:p w14:paraId="630CFD54" w14:textId="77777777" w:rsidR="00064474" w:rsidRDefault="0064363E" w:rsidP="00D12DF1">
      <w:pPr>
        <w:pStyle w:val="20"/>
        <w:ind w:left="480"/>
        <w:rPr>
          <w:rFonts w:eastAsia="宋体"/>
          <w:noProof/>
          <w:sz w:val="21"/>
        </w:rPr>
      </w:pPr>
      <w:hyperlink w:anchor="_Toc105219939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3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自定义环境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9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8</w:t>
        </w:r>
        <w:r w:rsidR="00064474">
          <w:rPr>
            <w:noProof/>
            <w:webHidden/>
          </w:rPr>
          <w:fldChar w:fldCharType="end"/>
        </w:r>
      </w:hyperlink>
    </w:p>
    <w:p w14:paraId="045F59A9" w14:textId="77777777" w:rsidR="00064474" w:rsidRDefault="0064363E" w:rsidP="00D12DF1">
      <w:pPr>
        <w:pStyle w:val="10"/>
        <w:rPr>
          <w:rFonts w:eastAsia="宋体"/>
          <w:noProof/>
        </w:rPr>
      </w:pPr>
      <w:hyperlink w:anchor="_Toc105219940" w:history="1">
        <w:r w:rsidR="00064474">
          <w:rPr>
            <w:rStyle w:val="ae"/>
            <w:rFonts w:hint="eastAsia"/>
            <w:noProof/>
            <w:szCs w:val="32"/>
          </w:rPr>
          <w:t>第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六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章</w:t>
        </w:r>
        <w:r w:rsidR="00064474">
          <w:rPr>
            <w:rFonts w:eastAsia="宋体"/>
            <w:noProof/>
          </w:rPr>
          <w:tab/>
        </w:r>
        <w:r w:rsidR="00064474">
          <w:rPr>
            <w:rStyle w:val="ae"/>
            <w:rFonts w:hint="eastAsia"/>
            <w:noProof/>
            <w:szCs w:val="32"/>
          </w:rPr>
          <w:t>参考文献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0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0</w:t>
        </w:r>
        <w:r w:rsidR="00064474">
          <w:rPr>
            <w:noProof/>
            <w:webHidden/>
          </w:rPr>
          <w:fldChar w:fldCharType="end"/>
        </w:r>
      </w:hyperlink>
    </w:p>
    <w:p w14:paraId="58FF4936" w14:textId="77777777" w:rsidR="00064474" w:rsidRDefault="0064363E" w:rsidP="00D12DF1">
      <w:pPr>
        <w:pStyle w:val="20"/>
        <w:ind w:left="480"/>
        <w:rPr>
          <w:rFonts w:eastAsia="宋体"/>
          <w:noProof/>
          <w:sz w:val="21"/>
        </w:rPr>
      </w:pPr>
      <w:hyperlink w:anchor="_Toc105219941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1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创建引文项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1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0</w:t>
        </w:r>
        <w:r w:rsidR="00064474">
          <w:rPr>
            <w:noProof/>
            <w:webHidden/>
          </w:rPr>
          <w:fldChar w:fldCharType="end"/>
        </w:r>
      </w:hyperlink>
    </w:p>
    <w:p w14:paraId="54A88BE2" w14:textId="77777777" w:rsidR="00064474" w:rsidRDefault="0064363E" w:rsidP="00D12DF1">
      <w:pPr>
        <w:pStyle w:val="20"/>
        <w:ind w:left="480"/>
        <w:rPr>
          <w:rFonts w:eastAsia="宋体"/>
          <w:noProof/>
          <w:sz w:val="21"/>
        </w:rPr>
      </w:pPr>
      <w:hyperlink w:anchor="_Toc105219942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2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其他的参考文献管理软件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2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0</w:t>
        </w:r>
        <w:r w:rsidR="00064474">
          <w:rPr>
            <w:noProof/>
            <w:webHidden/>
          </w:rPr>
          <w:fldChar w:fldCharType="end"/>
        </w:r>
      </w:hyperlink>
    </w:p>
    <w:p w14:paraId="610B5330" w14:textId="77777777" w:rsidR="00064474" w:rsidRDefault="0064363E" w:rsidP="00D12DF1">
      <w:pPr>
        <w:pStyle w:val="20"/>
        <w:ind w:left="480"/>
        <w:rPr>
          <w:rFonts w:eastAsia="宋体"/>
          <w:noProof/>
          <w:sz w:val="21"/>
        </w:rPr>
      </w:pPr>
      <w:hyperlink w:anchor="_Toc105219943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3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文献格式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3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0</w:t>
        </w:r>
        <w:r w:rsidR="00064474">
          <w:rPr>
            <w:noProof/>
            <w:webHidden/>
          </w:rPr>
          <w:fldChar w:fldCharType="end"/>
        </w:r>
      </w:hyperlink>
    </w:p>
    <w:p w14:paraId="0A833C78" w14:textId="77777777" w:rsidR="00064474" w:rsidRDefault="0064363E" w:rsidP="00D12DF1">
      <w:pPr>
        <w:pStyle w:val="10"/>
        <w:rPr>
          <w:rFonts w:eastAsia="宋体"/>
          <w:noProof/>
        </w:rPr>
      </w:pPr>
      <w:hyperlink w:anchor="_Toc105219944" w:history="1">
        <w:r w:rsidR="00064474">
          <w:rPr>
            <w:rStyle w:val="ae"/>
            <w:rFonts w:hint="eastAsia"/>
            <w:noProof/>
            <w:szCs w:val="32"/>
          </w:rPr>
          <w:t>第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七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章</w:t>
        </w:r>
        <w:r w:rsidR="00064474">
          <w:rPr>
            <w:rFonts w:eastAsia="宋体"/>
            <w:noProof/>
          </w:rPr>
          <w:tab/>
        </w:r>
        <w:r w:rsidR="00064474">
          <w:rPr>
            <w:rStyle w:val="ae"/>
            <w:rFonts w:hint="eastAsia"/>
            <w:noProof/>
            <w:szCs w:val="32"/>
          </w:rPr>
          <w:t>引用问题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4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2</w:t>
        </w:r>
        <w:r w:rsidR="00064474">
          <w:rPr>
            <w:noProof/>
            <w:webHidden/>
          </w:rPr>
          <w:fldChar w:fldCharType="end"/>
        </w:r>
      </w:hyperlink>
    </w:p>
    <w:p w14:paraId="67B38DE0" w14:textId="77777777" w:rsidR="00064474" w:rsidRDefault="0064363E" w:rsidP="00D12DF1">
      <w:pPr>
        <w:pStyle w:val="20"/>
        <w:ind w:left="480"/>
        <w:rPr>
          <w:rFonts w:eastAsia="宋体"/>
          <w:noProof/>
          <w:sz w:val="21"/>
        </w:rPr>
      </w:pPr>
      <w:hyperlink w:anchor="_Toc105219945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1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公式编号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5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2</w:t>
        </w:r>
        <w:r w:rsidR="00064474">
          <w:rPr>
            <w:noProof/>
            <w:webHidden/>
          </w:rPr>
          <w:fldChar w:fldCharType="end"/>
        </w:r>
      </w:hyperlink>
    </w:p>
    <w:p w14:paraId="6E56B2BF" w14:textId="77777777" w:rsidR="00064474" w:rsidRDefault="0064363E" w:rsidP="00D12DF1">
      <w:pPr>
        <w:pStyle w:val="20"/>
        <w:ind w:left="480"/>
        <w:rPr>
          <w:rFonts w:eastAsia="宋体"/>
          <w:noProof/>
          <w:sz w:val="21"/>
        </w:rPr>
      </w:pPr>
      <w:hyperlink w:anchor="_Toc105219946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2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图表和章节标题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6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2</w:t>
        </w:r>
        <w:r w:rsidR="00064474">
          <w:rPr>
            <w:noProof/>
            <w:webHidden/>
          </w:rPr>
          <w:fldChar w:fldCharType="end"/>
        </w:r>
      </w:hyperlink>
    </w:p>
    <w:p w14:paraId="0F144A91" w14:textId="77777777" w:rsidR="00064474" w:rsidRDefault="0064363E" w:rsidP="00D12DF1">
      <w:pPr>
        <w:pStyle w:val="20"/>
        <w:ind w:left="480"/>
        <w:rPr>
          <w:rFonts w:eastAsia="宋体"/>
          <w:noProof/>
          <w:sz w:val="21"/>
        </w:rPr>
      </w:pPr>
      <w:hyperlink w:anchor="_Toc105219947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3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定理环境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7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2</w:t>
        </w:r>
        <w:r w:rsidR="00064474">
          <w:rPr>
            <w:noProof/>
            <w:webHidden/>
          </w:rPr>
          <w:fldChar w:fldCharType="end"/>
        </w:r>
      </w:hyperlink>
    </w:p>
    <w:p w14:paraId="187D55D9" w14:textId="77777777" w:rsidR="00064474" w:rsidRDefault="0064363E" w:rsidP="00D12DF1">
      <w:pPr>
        <w:pStyle w:val="10"/>
        <w:rPr>
          <w:rFonts w:eastAsia="宋体"/>
          <w:noProof/>
        </w:rPr>
      </w:pPr>
      <w:hyperlink w:anchor="_Toc105219948" w:history="1">
        <w:r w:rsidR="00064474">
          <w:rPr>
            <w:rFonts w:eastAsia="宋体"/>
            <w:noProof/>
          </w:rPr>
          <w:tab/>
        </w:r>
        <w:r w:rsidR="00064474">
          <w:rPr>
            <w:rStyle w:val="ae"/>
            <w:rFonts w:hint="eastAsia"/>
            <w:noProof/>
            <w:szCs w:val="32"/>
          </w:rPr>
          <w:t>致谢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8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3</w:t>
        </w:r>
        <w:r w:rsidR="00064474">
          <w:rPr>
            <w:noProof/>
            <w:webHidden/>
          </w:rPr>
          <w:fldChar w:fldCharType="end"/>
        </w:r>
      </w:hyperlink>
    </w:p>
    <w:p w14:paraId="1B533003" w14:textId="77777777" w:rsidR="00064474" w:rsidRDefault="00064474" w:rsidP="00D12DF1">
      <w:pPr>
        <w:pStyle w:val="a3"/>
        <w:rPr>
          <w:rStyle w:val="a8"/>
        </w:rPr>
        <w:sectPr w:rsidR="00064474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440" w:right="1800" w:bottom="1440" w:left="1800" w:header="851" w:footer="992" w:gutter="0"/>
          <w:pgNumType w:fmt="lowerRoman" w:start="1"/>
          <w:cols w:space="425"/>
          <w:docGrid w:type="lines" w:linePitch="312"/>
        </w:sectPr>
      </w:pPr>
      <w:r>
        <w:rPr>
          <w:noProof w:val="0"/>
        </w:rPr>
        <w:fldChar w:fldCharType="end"/>
      </w:r>
    </w:p>
    <w:p w14:paraId="6165B62F" w14:textId="77777777" w:rsidR="00064474" w:rsidRDefault="00F83854" w:rsidP="00D12DF1">
      <w:pPr>
        <w:pStyle w:val="a3"/>
      </w:pPr>
      <w:r>
        <w:rPr>
          <w:rFonts w:hint="eastAsia"/>
        </w:rPr>
        <w:lastRenderedPageBreak/>
        <w:t>在</w:t>
      </w:r>
      <w:r w:rsidR="00000F51">
        <w:rPr>
          <w:rFonts w:hint="eastAsia"/>
        </w:rPr>
        <w:t>推荐系统</w:t>
      </w:r>
      <w:r>
        <w:t>中</w:t>
      </w:r>
      <w:r w:rsidR="00000F51">
        <w:t>估计</w:t>
      </w:r>
      <w:r w:rsidR="00324675">
        <w:rPr>
          <w:rFonts w:hint="eastAsia"/>
        </w:rPr>
        <w:t>物</w:t>
      </w:r>
      <w:r w:rsidR="00324675">
        <w:t>品</w:t>
      </w:r>
      <w:r w:rsidR="00000F51">
        <w:rPr>
          <w:rFonts w:hint="eastAsia"/>
        </w:rPr>
        <w:t>曝光度</w:t>
      </w:r>
    </w:p>
    <w:p w14:paraId="160B13C6" w14:textId="77777777" w:rsidR="006631F3" w:rsidRPr="006631F3" w:rsidRDefault="00000F51" w:rsidP="00D12DF1">
      <w:r>
        <w:rPr>
          <w:rFonts w:hint="eastAsia"/>
        </w:rPr>
        <w:t>周易</w:t>
      </w:r>
    </w:p>
    <w:p w14:paraId="42025F95" w14:textId="77777777" w:rsidR="006631F3" w:rsidRPr="006631F3" w:rsidRDefault="00000F51" w:rsidP="00D12DF1">
      <w:r>
        <w:rPr>
          <w:rFonts w:hint="eastAsia"/>
        </w:rPr>
        <w:t>学号：</w:t>
      </w:r>
      <w:r>
        <w:rPr>
          <w:rFonts w:hint="eastAsia"/>
        </w:rPr>
        <w:t>13300180065</w:t>
      </w:r>
    </w:p>
    <w:p w14:paraId="7019A9FF" w14:textId="77777777" w:rsidR="006631F3" w:rsidRPr="006631F3" w:rsidRDefault="00000F51" w:rsidP="00D12DF1">
      <w:r>
        <w:rPr>
          <w:rFonts w:hint="eastAsia"/>
        </w:rPr>
        <w:t>专业：数学</w:t>
      </w:r>
      <w:r>
        <w:t>与应用数学</w:t>
      </w:r>
    </w:p>
    <w:p w14:paraId="239B97CC" w14:textId="77777777" w:rsidR="006631F3" w:rsidRPr="006631F3" w:rsidRDefault="006631F3" w:rsidP="00D12DF1"/>
    <w:p w14:paraId="231B1FD7" w14:textId="77777777" w:rsidR="00704F77" w:rsidRPr="006631F3" w:rsidRDefault="00704F77" w:rsidP="00D12DF1"/>
    <w:p w14:paraId="62A12D75" w14:textId="66596D6D" w:rsidR="00064474" w:rsidRDefault="00064474" w:rsidP="00D12DF1">
      <w:pPr>
        <w:pStyle w:val="a7"/>
      </w:pPr>
      <w:r>
        <w:rPr>
          <w:rStyle w:val="a8"/>
          <w:rFonts w:hint="eastAsia"/>
        </w:rPr>
        <w:t>摘要：</w:t>
      </w:r>
      <w:r w:rsidR="00000F51">
        <w:rPr>
          <w:rFonts w:hint="eastAsia"/>
        </w:rPr>
        <w:t>协同</w:t>
      </w:r>
      <w:r w:rsidR="00000F51">
        <w:t>过滤</w:t>
      </w:r>
      <w:r w:rsidR="00324675">
        <w:t>是一种常用的推荐方法，</w:t>
      </w:r>
      <w:r w:rsidR="00000F51">
        <w:t>通过分析用户的偏好和</w:t>
      </w:r>
      <w:r w:rsidR="00324675">
        <w:t>物</w:t>
      </w:r>
      <w:r w:rsidR="00000F51">
        <w:t>品</w:t>
      </w:r>
      <w:r w:rsidR="00324675">
        <w:t>（比如电影，</w:t>
      </w:r>
      <w:r w:rsidR="00324675">
        <w:rPr>
          <w:rFonts w:hint="eastAsia"/>
        </w:rPr>
        <w:t>歌曲</w:t>
      </w:r>
      <w:r w:rsidR="00324675">
        <w:t>，</w:t>
      </w:r>
      <w:r w:rsidR="00324675">
        <w:rPr>
          <w:rFonts w:hint="eastAsia"/>
        </w:rPr>
        <w:t>游戏</w:t>
      </w:r>
      <w:r w:rsidR="00324675">
        <w:t>等）</w:t>
      </w:r>
      <w:r w:rsidR="00000F51">
        <w:t>的属性</w:t>
      </w:r>
      <w:r w:rsidR="00324675">
        <w:t>，</w:t>
      </w:r>
      <w:r w:rsidR="00324675">
        <w:rPr>
          <w:rFonts w:hint="eastAsia"/>
        </w:rPr>
        <w:t>来</w:t>
      </w:r>
      <w:r w:rsidR="00F83854">
        <w:rPr>
          <w:rFonts w:hint="eastAsia"/>
        </w:rPr>
        <w:t>发现</w:t>
      </w:r>
      <w:r w:rsidR="00324675">
        <w:t>出</w:t>
      </w:r>
      <w:r w:rsidR="006A35F2">
        <w:t>未</w:t>
      </w:r>
      <w:r w:rsidR="00F83854">
        <w:rPr>
          <w:rFonts w:hint="eastAsia"/>
        </w:rPr>
        <w:t>知</w:t>
      </w:r>
      <w:r w:rsidR="00324675">
        <w:t>的</w:t>
      </w:r>
      <w:r w:rsidR="00324675">
        <w:t>“</w:t>
      </w:r>
      <w:r w:rsidR="00324675">
        <w:t>用户</w:t>
      </w:r>
      <w:r w:rsidR="00324675">
        <w:t>-</w:t>
      </w:r>
      <w:r w:rsidR="00324675">
        <w:rPr>
          <w:rFonts w:hint="eastAsia"/>
        </w:rPr>
        <w:t>物品</w:t>
      </w:r>
      <w:r w:rsidR="00324675">
        <w:t>”</w:t>
      </w:r>
      <w:r w:rsidR="00324675">
        <w:t>关系。</w:t>
      </w:r>
      <w:r w:rsidR="006A35F2">
        <w:rPr>
          <w:rFonts w:hint="eastAsia"/>
        </w:rPr>
        <w:t>在</w:t>
      </w:r>
      <w:r w:rsidR="006A35F2">
        <w:t>处理</w:t>
      </w:r>
      <w:r w:rsidR="00880607">
        <w:t>隐式反馈</w:t>
      </w:r>
      <w:r w:rsidR="006A35F2">
        <w:t>数据</w:t>
      </w:r>
      <w:r w:rsidR="006A35F2">
        <w:rPr>
          <w:rFonts w:hint="eastAsia"/>
        </w:rPr>
        <w:t>的</w:t>
      </w:r>
      <w:r w:rsidR="006A35F2">
        <w:t>过程中，</w:t>
      </w:r>
      <w:r w:rsidR="006A35F2">
        <w:rPr>
          <w:rFonts w:hint="eastAsia"/>
        </w:rPr>
        <w:t>传统</w:t>
      </w:r>
      <w:r w:rsidR="006A35F2">
        <w:t>的方法</w:t>
      </w:r>
      <w:r w:rsidR="00A172ED">
        <w:fldChar w:fldCharType="begin"/>
      </w:r>
      <w:r w:rsidR="00A172ED">
        <w:instrText xml:space="preserve"> REF _Ref482129312 \r \h </w:instrText>
      </w:r>
      <w:r w:rsidR="00A172ED">
        <w:fldChar w:fldCharType="separate"/>
      </w:r>
      <w:r w:rsidR="00A172ED">
        <w:rPr>
          <w:rFonts w:hint="eastAsia"/>
        </w:rPr>
        <w:t>[1]</w:t>
      </w:r>
      <w:r w:rsidR="00A172ED">
        <w:fldChar w:fldCharType="end"/>
      </w:r>
      <w:r w:rsidR="006A35F2">
        <w:t>将所有的数据都考虑</w:t>
      </w:r>
      <w:r w:rsidR="006A35F2">
        <w:rPr>
          <w:rFonts w:hint="eastAsia"/>
        </w:rPr>
        <w:t>进去</w:t>
      </w:r>
      <w:r w:rsidR="006A35F2">
        <w:t>处理</w:t>
      </w:r>
      <w:r w:rsidR="00F83854">
        <w:t>，</w:t>
      </w:r>
      <w:r w:rsidR="006A35F2">
        <w:rPr>
          <w:rFonts w:hint="eastAsia"/>
        </w:rPr>
        <w:t>然而</w:t>
      </w:r>
      <w:r w:rsidR="006A35F2">
        <w:t>这</w:t>
      </w:r>
      <w:r w:rsidR="006A35F2">
        <w:rPr>
          <w:rFonts w:hint="eastAsia"/>
        </w:rPr>
        <w:t>是</w:t>
      </w:r>
      <w:r w:rsidR="006A35F2">
        <w:t>有失偏颇的，</w:t>
      </w:r>
      <w:r w:rsidR="006A35F2">
        <w:rPr>
          <w:rFonts w:hint="eastAsia"/>
        </w:rPr>
        <w:t>因为</w:t>
      </w:r>
      <w:r w:rsidR="006A35F2">
        <w:t>每个用户的视野和</w:t>
      </w:r>
      <w:r w:rsidR="006A35F2">
        <w:rPr>
          <w:rFonts w:hint="eastAsia"/>
        </w:rPr>
        <w:t>精力</w:t>
      </w:r>
      <w:r w:rsidR="006A35F2">
        <w:t>是有限的，</w:t>
      </w:r>
      <w:r w:rsidR="006A35F2">
        <w:rPr>
          <w:rFonts w:hint="eastAsia"/>
        </w:rPr>
        <w:t>有些</w:t>
      </w:r>
      <w:r w:rsidR="006A35F2">
        <w:t>物品根本没</w:t>
      </w:r>
      <w:r w:rsidR="006A35F2">
        <w:rPr>
          <w:rFonts w:hint="eastAsia"/>
        </w:rPr>
        <w:t>曝光</w:t>
      </w:r>
      <w:r w:rsidR="006A35F2">
        <w:t>在</w:t>
      </w:r>
      <w:r w:rsidR="00F83854">
        <w:rPr>
          <w:rFonts w:hint="eastAsia"/>
        </w:rPr>
        <w:t>用户</w:t>
      </w:r>
      <w:r w:rsidR="006A35F2">
        <w:t>眼前，</w:t>
      </w:r>
      <w:r w:rsidR="006A35F2">
        <w:rPr>
          <w:rFonts w:hint="eastAsia"/>
        </w:rPr>
        <w:t>因此对应</w:t>
      </w:r>
      <w:r w:rsidR="004255D9">
        <w:rPr>
          <w:rFonts w:hint="eastAsia"/>
        </w:rPr>
        <w:t>那些</w:t>
      </w:r>
      <w:r w:rsidR="006A35F2">
        <w:t>的数据是难以反应用户偏好的。</w:t>
      </w:r>
      <w:r w:rsidR="00326F79">
        <w:t>因此，</w:t>
      </w:r>
      <w:r w:rsidR="00326F79">
        <w:rPr>
          <w:rFonts w:hint="eastAsia"/>
        </w:rPr>
        <w:t>一种</w:t>
      </w:r>
      <w:r w:rsidR="00326F79">
        <w:t>通过概率</w:t>
      </w:r>
      <w:r w:rsidR="00232C0C">
        <w:rPr>
          <w:rFonts w:hint="eastAsia"/>
        </w:rPr>
        <w:t>方法</w:t>
      </w:r>
      <w:r w:rsidR="00326F79">
        <w:t>估计</w:t>
      </w:r>
      <w:r w:rsidR="00F83854">
        <w:t>物品</w:t>
      </w:r>
      <w:r w:rsidR="00326F79">
        <w:t>曝光度的混合模型</w:t>
      </w:r>
      <w:r w:rsidR="00F83854">
        <w:fldChar w:fldCharType="begin"/>
      </w:r>
      <w:r w:rsidR="00F83854">
        <w:instrText xml:space="preserve"> REF _Ref482131771 \r \h </w:instrText>
      </w:r>
      <w:r w:rsidR="00F83854">
        <w:fldChar w:fldCharType="separate"/>
      </w:r>
      <w:r w:rsidR="00F83854">
        <w:rPr>
          <w:rFonts w:hint="eastAsia"/>
        </w:rPr>
        <w:t>[2]</w:t>
      </w:r>
      <w:r w:rsidR="00F83854">
        <w:fldChar w:fldCharType="end"/>
      </w:r>
      <w:r w:rsidR="00326F79">
        <w:t>被提</w:t>
      </w:r>
      <w:r w:rsidR="00F83854">
        <w:rPr>
          <w:rFonts w:hint="eastAsia"/>
        </w:rPr>
        <w:t>了</w:t>
      </w:r>
      <w:r w:rsidR="00326F79">
        <w:t>出来，</w:t>
      </w:r>
      <w:r w:rsidR="00D6483F">
        <w:t>该方法把曝光与否看成模型中的一个隐</w:t>
      </w:r>
      <w:r w:rsidR="00D6483F">
        <w:rPr>
          <w:rFonts w:hint="eastAsia"/>
        </w:rPr>
        <w:t>变量</w:t>
      </w:r>
      <w:r w:rsidR="00D6483F">
        <w:t>，</w:t>
      </w:r>
      <w:r w:rsidR="00D6483F">
        <w:rPr>
          <w:rFonts w:hint="eastAsia"/>
        </w:rPr>
        <w:t>更加能反映客观现实</w:t>
      </w:r>
      <w:r w:rsidR="00D6483F">
        <w:t>也更具有可解释性。</w:t>
      </w:r>
      <w:r w:rsidR="00326F79">
        <w:rPr>
          <w:rFonts w:hint="eastAsia"/>
        </w:rPr>
        <w:t>然而</w:t>
      </w:r>
      <w:r w:rsidR="004255D9">
        <w:t>我在实践中发现</w:t>
      </w:r>
      <w:r w:rsidR="00326F79">
        <w:rPr>
          <w:rFonts w:hint="eastAsia"/>
        </w:rPr>
        <w:t>该</w:t>
      </w:r>
      <w:r w:rsidR="00326F79">
        <w:t>模型在</w:t>
      </w:r>
      <w:r w:rsidR="00326F79">
        <w:rPr>
          <w:rFonts w:hint="eastAsia"/>
        </w:rPr>
        <w:t>一些</w:t>
      </w:r>
      <w:r w:rsidR="00880607">
        <w:t>隐式反馈</w:t>
      </w:r>
      <w:r w:rsidR="00326F79">
        <w:t>数据</w:t>
      </w:r>
      <w:r w:rsidR="00326F79">
        <w:rPr>
          <w:rFonts w:hint="eastAsia"/>
        </w:rPr>
        <w:t>集</w:t>
      </w:r>
      <w:r w:rsidR="00326F79">
        <w:t>上表现不好，</w:t>
      </w:r>
      <w:r w:rsidR="00326F79">
        <w:rPr>
          <w:rFonts w:hint="eastAsia"/>
        </w:rPr>
        <w:t>本文</w:t>
      </w:r>
      <w:r w:rsidR="00326F79">
        <w:t>分析了原因，</w:t>
      </w:r>
      <w:r w:rsidR="00326F79">
        <w:rPr>
          <w:rFonts w:hint="eastAsia"/>
        </w:rPr>
        <w:t>并</w:t>
      </w:r>
      <w:r w:rsidR="00326F79">
        <w:t>改进了该模型</w:t>
      </w:r>
      <w:r w:rsidR="004255D9">
        <w:t>，从而可以处理</w:t>
      </w:r>
      <w:r w:rsidR="004255D9">
        <w:rPr>
          <w:rFonts w:hint="eastAsia"/>
        </w:rPr>
        <w:t>各种类型</w:t>
      </w:r>
      <w:r w:rsidR="004255D9">
        <w:t>的</w:t>
      </w:r>
      <w:r w:rsidR="00880607">
        <w:t>隐式反馈</w:t>
      </w:r>
      <w:r w:rsidR="004255D9">
        <w:t>数据集</w:t>
      </w:r>
      <w:r w:rsidR="00232C0C">
        <w:t>,</w:t>
      </w:r>
      <w:r w:rsidR="00232C0C">
        <w:rPr>
          <w:rFonts w:hint="eastAsia"/>
        </w:rPr>
        <w:t>并</w:t>
      </w:r>
      <w:r w:rsidR="00232C0C">
        <w:t>在一些新的数据集上对该模型做了</w:t>
      </w:r>
      <w:r w:rsidR="00232C0C">
        <w:rPr>
          <w:rFonts w:hint="eastAsia"/>
        </w:rPr>
        <w:t>实验</w:t>
      </w:r>
      <w:r w:rsidR="004255D9">
        <w:t>。其次，</w:t>
      </w:r>
      <w:r w:rsidR="004255D9">
        <w:rPr>
          <w:rFonts w:hint="eastAsia"/>
        </w:rPr>
        <w:t>推荐</w:t>
      </w:r>
      <w:r w:rsidR="004255D9">
        <w:t>理由是衡量一个推荐系统的好坏的重要指标，</w:t>
      </w:r>
      <w:r w:rsidR="004255D9">
        <w:rPr>
          <w:rFonts w:hint="eastAsia"/>
        </w:rPr>
        <w:t>好的</w:t>
      </w:r>
      <w:r w:rsidR="004255D9">
        <w:t>推荐理由可以让用户更</w:t>
      </w:r>
      <w:r w:rsidR="004255D9">
        <w:rPr>
          <w:rFonts w:hint="eastAsia"/>
        </w:rPr>
        <w:t>信任</w:t>
      </w:r>
      <w:r w:rsidR="004255D9">
        <w:t>你的推荐，本文</w:t>
      </w:r>
      <w:r w:rsidR="004255D9">
        <w:rPr>
          <w:rFonts w:hint="eastAsia"/>
        </w:rPr>
        <w:t>给出了</w:t>
      </w:r>
      <w:r w:rsidR="004255D9">
        <w:t>一个</w:t>
      </w:r>
      <w:r w:rsidR="00F83854">
        <w:rPr>
          <w:rFonts w:hint="eastAsia"/>
        </w:rPr>
        <w:t>基于</w:t>
      </w:r>
      <w:r w:rsidR="004255D9">
        <w:t>该模型的推荐理由的生成方法。</w:t>
      </w:r>
    </w:p>
    <w:p w14:paraId="5C59BDBD" w14:textId="764BAF1C" w:rsidR="00064474" w:rsidRDefault="00064474" w:rsidP="00D12DF1">
      <w:pPr>
        <w:pStyle w:val="a7"/>
      </w:pPr>
      <w:r>
        <w:rPr>
          <w:rStyle w:val="a8"/>
          <w:rFonts w:hint="eastAsia"/>
        </w:rPr>
        <w:t>关键字：</w:t>
      </w:r>
      <w:r w:rsidR="004255D9">
        <w:rPr>
          <w:rFonts w:hint="eastAsia"/>
        </w:rPr>
        <w:t>协同过滤</w:t>
      </w:r>
      <w:r w:rsidR="004255D9">
        <w:t>，</w:t>
      </w:r>
      <w:r w:rsidR="005664BD">
        <w:rPr>
          <w:rFonts w:hint="eastAsia"/>
        </w:rPr>
        <w:t>概率图</w:t>
      </w:r>
      <w:r w:rsidR="004255D9">
        <w:t>，</w:t>
      </w:r>
      <w:r w:rsidR="004255D9">
        <w:rPr>
          <w:rFonts w:hint="eastAsia"/>
        </w:rPr>
        <w:t>混合</w:t>
      </w:r>
      <w:r w:rsidR="004255D9">
        <w:t>模型，</w:t>
      </w:r>
      <w:r w:rsidR="004255D9">
        <w:t>EM</w:t>
      </w:r>
      <w:r w:rsidR="004255D9">
        <w:rPr>
          <w:rFonts w:hint="eastAsia"/>
        </w:rPr>
        <w:t>方法</w:t>
      </w:r>
      <w:r w:rsidR="00232C0C">
        <w:t>，</w:t>
      </w:r>
      <w:r w:rsidR="00232C0C">
        <w:rPr>
          <w:rFonts w:hint="eastAsia"/>
        </w:rPr>
        <w:t>推荐系统</w:t>
      </w:r>
    </w:p>
    <w:bookmarkEnd w:id="0"/>
    <w:bookmarkEnd w:id="1"/>
    <w:p w14:paraId="79D0EC80" w14:textId="77777777" w:rsidR="00064474" w:rsidRDefault="00F83854" w:rsidP="00D12DF1">
      <w:pPr>
        <w:pStyle w:val="1"/>
      </w:pPr>
      <w:r>
        <w:t>引</w:t>
      </w:r>
      <w:r>
        <w:rPr>
          <w:rFonts w:hint="eastAsia"/>
        </w:rPr>
        <w:t>言</w:t>
      </w:r>
    </w:p>
    <w:p w14:paraId="315CAAE2" w14:textId="0EFC5F4B" w:rsidR="006C3C3B" w:rsidRDefault="00D6483F" w:rsidP="00D12DF1">
      <w:r>
        <w:rPr>
          <w:rFonts w:hint="eastAsia"/>
        </w:rPr>
        <w:t>为合适</w:t>
      </w:r>
      <w:r>
        <w:t>的用户推荐合适</w:t>
      </w:r>
      <w:r w:rsidR="005F1B9E">
        <w:t>的物品，</w:t>
      </w:r>
      <w:r w:rsidR="005F1B9E">
        <w:rPr>
          <w:rFonts w:hint="eastAsia"/>
        </w:rPr>
        <w:t>在这个信息</w:t>
      </w:r>
      <w:r w:rsidR="005F1B9E">
        <w:t>量</w:t>
      </w:r>
      <w:r w:rsidR="005F1B9E">
        <w:rPr>
          <w:rFonts w:hint="eastAsia"/>
        </w:rPr>
        <w:t>飞速</w:t>
      </w:r>
      <w:r w:rsidR="005F1B9E">
        <w:t>增长的时代</w:t>
      </w:r>
      <w:r>
        <w:t>是一个非常重要的问题。一方面</w:t>
      </w:r>
      <w:r>
        <w:rPr>
          <w:rFonts w:hint="eastAsia"/>
        </w:rPr>
        <w:t>，</w:t>
      </w:r>
      <w:r w:rsidR="005F1B9E">
        <w:rPr>
          <w:rFonts w:hint="eastAsia"/>
        </w:rPr>
        <w:t>面对过于</w:t>
      </w:r>
      <w:r w:rsidR="005F1B9E">
        <w:t>庞大和冗杂的信息库</w:t>
      </w:r>
      <w:r>
        <w:t>，</w:t>
      </w:r>
      <w:r>
        <w:rPr>
          <w:rFonts w:hint="eastAsia"/>
        </w:rPr>
        <w:t>用户节约</w:t>
      </w:r>
      <w:r w:rsidR="005F1B9E">
        <w:t>了</w:t>
      </w:r>
      <w:r>
        <w:t>自己亲自去</w:t>
      </w:r>
      <w:r>
        <w:rPr>
          <w:rFonts w:hint="eastAsia"/>
        </w:rPr>
        <w:t>搜索</w:t>
      </w:r>
      <w:r>
        <w:t>和</w:t>
      </w:r>
      <w:r>
        <w:rPr>
          <w:rFonts w:hint="eastAsia"/>
        </w:rPr>
        <w:t>试验</w:t>
      </w:r>
      <w:r>
        <w:t>位置事物的时间</w:t>
      </w:r>
      <w:r w:rsidR="005F1B9E">
        <w:t>，可以</w:t>
      </w:r>
      <w:r w:rsidR="005F1B9E">
        <w:rPr>
          <w:rFonts w:hint="eastAsia"/>
        </w:rPr>
        <w:t>直接</w:t>
      </w:r>
      <w:r w:rsidR="005F1B9E">
        <w:t>获得一个</w:t>
      </w:r>
      <w:r w:rsidR="005F1B9E">
        <w:rPr>
          <w:rFonts w:hint="eastAsia"/>
        </w:rPr>
        <w:t>经过</w:t>
      </w:r>
      <w:r w:rsidR="005F1B9E">
        <w:t>分析</w:t>
      </w:r>
      <w:r w:rsidR="005F1B9E">
        <w:rPr>
          <w:rFonts w:hint="eastAsia"/>
        </w:rPr>
        <w:t>历史</w:t>
      </w:r>
      <w:r w:rsidR="005F1B9E">
        <w:t>数据而得到的个性化</w:t>
      </w:r>
      <w:r w:rsidR="005F1B9E">
        <w:rPr>
          <w:rFonts w:hint="eastAsia"/>
        </w:rPr>
        <w:t>推荐</w:t>
      </w:r>
      <w:r w:rsidR="005F1B9E">
        <w:t>列表</w:t>
      </w:r>
      <w:r>
        <w:t>；</w:t>
      </w:r>
      <w:r>
        <w:rPr>
          <w:rFonts w:hint="eastAsia"/>
        </w:rPr>
        <w:t>另一方面</w:t>
      </w:r>
      <w:r>
        <w:t>，</w:t>
      </w:r>
      <w:r w:rsidR="005F1B9E">
        <w:rPr>
          <w:rFonts w:hint="eastAsia"/>
        </w:rPr>
        <w:t>对拥有</w:t>
      </w:r>
      <w:r w:rsidR="005F1B9E">
        <w:t>自己产品和大量</w:t>
      </w:r>
      <w:r w:rsidR="005F1B9E">
        <w:rPr>
          <w:rFonts w:hint="eastAsia"/>
        </w:rPr>
        <w:t>用户的</w:t>
      </w:r>
      <w:r w:rsidR="005F1B9E">
        <w:t>公司来说，</w:t>
      </w:r>
      <w:r>
        <w:rPr>
          <w:rFonts w:hint="eastAsia"/>
        </w:rPr>
        <w:t>更好</w:t>
      </w:r>
      <w:r>
        <w:t>的满足了客户需求，</w:t>
      </w:r>
      <w:r w:rsidR="005F1B9E">
        <w:t>因此</w:t>
      </w:r>
      <w:r>
        <w:rPr>
          <w:rFonts w:hint="eastAsia"/>
        </w:rPr>
        <w:t>能够取得</w:t>
      </w:r>
      <w:r>
        <w:t>更好的商业表现</w:t>
      </w:r>
      <w:r w:rsidR="008F390C">
        <w:t>，</w:t>
      </w:r>
      <w:r w:rsidR="008F390C">
        <w:rPr>
          <w:rFonts w:hint="eastAsia"/>
        </w:rPr>
        <w:t>赚取</w:t>
      </w:r>
      <w:r w:rsidR="005F1B9E">
        <w:t>更多的</w:t>
      </w:r>
      <w:r w:rsidR="008F390C">
        <w:rPr>
          <w:rFonts w:hint="eastAsia"/>
        </w:rPr>
        <w:t>利润</w:t>
      </w:r>
      <w:r w:rsidR="008F390C">
        <w:t>。</w:t>
      </w:r>
      <w:r w:rsidR="000B1700">
        <w:t>协同过滤就是一种出色的</w:t>
      </w:r>
      <w:r w:rsidR="000B1700">
        <w:rPr>
          <w:rFonts w:hint="eastAsia"/>
        </w:rPr>
        <w:t>推荐方法</w:t>
      </w:r>
      <w:r w:rsidR="000B1700">
        <w:t>。</w:t>
      </w:r>
    </w:p>
    <w:p w14:paraId="6AE1CC5E" w14:textId="02E080C3" w:rsidR="006C3C3B" w:rsidRDefault="005F1B9E" w:rsidP="00D12DF1">
      <w:r>
        <w:rPr>
          <w:rFonts w:hint="eastAsia"/>
        </w:rPr>
        <w:t>具体地</w:t>
      </w:r>
      <w:r>
        <w:t>说，</w:t>
      </w:r>
      <w:r w:rsidR="00A91604">
        <w:rPr>
          <w:rFonts w:hint="eastAsia"/>
        </w:rPr>
        <w:t>使用协同过滤</w:t>
      </w:r>
      <w:r w:rsidR="00A91604">
        <w:t>的推荐系统</w:t>
      </w:r>
      <w:r>
        <w:t>面对的是这样</w:t>
      </w:r>
      <w:r w:rsidR="000B1700">
        <w:rPr>
          <w:rFonts w:hint="eastAsia"/>
        </w:rPr>
        <w:t>一个</w:t>
      </w:r>
      <w:r>
        <w:t>问题</w:t>
      </w:r>
      <w:r w:rsidR="000B1700">
        <w:t>：</w:t>
      </w:r>
      <w:r w:rsidR="00162E97">
        <w:t>观测到</w:t>
      </w:r>
      <w:r w:rsidR="00162E97">
        <w:rPr>
          <w:rFonts w:hint="eastAsia"/>
        </w:rPr>
        <w:t>一组</w:t>
      </w:r>
      <w:r w:rsidR="00162E97">
        <w:t>用户和</w:t>
      </w:r>
      <w:r w:rsidR="00162E97">
        <w:rPr>
          <w:rFonts w:hint="eastAsia"/>
        </w:rPr>
        <w:t>物品</w:t>
      </w:r>
      <w:r w:rsidR="00162E97">
        <w:t>交互的信息，</w:t>
      </w:r>
      <w:r w:rsidR="00162E97">
        <w:rPr>
          <w:rFonts w:hint="eastAsia"/>
        </w:rPr>
        <w:t>可以</w:t>
      </w:r>
      <w:r w:rsidR="00162E97">
        <w:t>是</w:t>
      </w:r>
      <w:r w:rsidR="00162E97">
        <w:rPr>
          <w:rFonts w:hint="eastAsia"/>
        </w:rPr>
        <w:t>评</w:t>
      </w:r>
      <w:r w:rsidR="00162E97">
        <w:t>分、</w:t>
      </w:r>
      <w:r w:rsidR="00162E97">
        <w:rPr>
          <w:rFonts w:hint="eastAsia"/>
        </w:rPr>
        <w:t>点击</w:t>
      </w:r>
      <w:r w:rsidR="00162E97">
        <w:t>、</w:t>
      </w:r>
      <w:r w:rsidR="00162E97">
        <w:rPr>
          <w:rFonts w:hint="eastAsia"/>
        </w:rPr>
        <w:t>浏览</w:t>
      </w:r>
      <w:r w:rsidR="00162E97">
        <w:t>等，我们的目标是从中</w:t>
      </w:r>
      <w:r w:rsidR="00A72EB3">
        <w:rPr>
          <w:rFonts w:hint="eastAsia"/>
        </w:rPr>
        <w:t>推断</w:t>
      </w:r>
      <w:r w:rsidR="00162E97">
        <w:t>出</w:t>
      </w:r>
      <w:r w:rsidR="00A72EB3">
        <w:t>用户的偏好，</w:t>
      </w:r>
      <w:r w:rsidR="00A72EB3">
        <w:rPr>
          <w:rFonts w:hint="eastAsia"/>
        </w:rPr>
        <w:t>然后</w:t>
      </w:r>
      <w:r w:rsidR="00A72EB3">
        <w:t>借助分析得到的用户偏好来为他们推荐物品。</w:t>
      </w:r>
    </w:p>
    <w:p w14:paraId="79B87B5F" w14:textId="47F820B5" w:rsidR="00BC3898" w:rsidRPr="005A3B3F" w:rsidRDefault="00DA15AB" w:rsidP="00D12DF1">
      <w:pPr>
        <w:rPr>
          <w:rFonts w:ascii="Times" w:hAnsi="Times" w:cs="Times"/>
          <w:color w:val="000000"/>
          <w:kern w:val="0"/>
        </w:rPr>
      </w:pPr>
      <w:r>
        <w:rPr>
          <w:rFonts w:hint="eastAsia"/>
        </w:rPr>
        <w:t>从</w:t>
      </w:r>
      <w:r>
        <w:t>策略上来说，</w:t>
      </w:r>
      <w:r>
        <w:rPr>
          <w:rFonts w:hint="eastAsia"/>
        </w:rPr>
        <w:t>协同过滤</w:t>
      </w:r>
      <w:r>
        <w:t>可以</w:t>
      </w:r>
      <w:r>
        <w:rPr>
          <w:rFonts w:hint="eastAsia"/>
        </w:rPr>
        <w:t>有</w:t>
      </w:r>
      <w:r>
        <w:t>两种思路</w:t>
      </w:r>
      <w:r w:rsidR="00EE03C3">
        <w:t>。</w:t>
      </w:r>
      <w:r>
        <w:rPr>
          <w:rFonts w:hint="eastAsia"/>
        </w:rPr>
        <w:t>一种</w:t>
      </w:r>
      <w:r>
        <w:t>是</w:t>
      </w:r>
      <w:r>
        <w:t>“</w:t>
      </w:r>
      <w:r>
        <w:t>邻居</w:t>
      </w:r>
      <w:r w:rsidR="00EE03C3">
        <w:rPr>
          <w:rFonts w:hint="eastAsia"/>
        </w:rPr>
        <w:t>方法</w:t>
      </w:r>
      <w:r>
        <w:t>”</w:t>
      </w:r>
      <w:r>
        <w:t>（</w:t>
      </w:r>
      <w:r w:rsidR="00FA3057" w:rsidRPr="005A3B3F">
        <w:t>Neighbor</w:t>
      </w:r>
      <w:r w:rsidRPr="005A3B3F">
        <w:t>hood method</w:t>
      </w:r>
      <w:r>
        <w:t>），</w:t>
      </w:r>
      <w:r w:rsidR="00EE03C3">
        <w:t>邻居方法专注于计算用户与用户之间、</w:t>
      </w:r>
      <w:r w:rsidR="00EE03C3">
        <w:rPr>
          <w:rFonts w:hint="eastAsia"/>
        </w:rPr>
        <w:t>物品</w:t>
      </w:r>
      <w:r w:rsidR="00EE03C3">
        <w:t>与物品之间的关系。比如，</w:t>
      </w:r>
      <w:r w:rsidR="00EE03C3">
        <w:rPr>
          <w:rFonts w:hint="eastAsia"/>
        </w:rPr>
        <w:t>在</w:t>
      </w:r>
      <w:r w:rsidR="00EE03C3">
        <w:t>电子商务中，得到</w:t>
      </w:r>
      <w:r w:rsidR="00EE03C3">
        <w:rPr>
          <w:rFonts w:hint="eastAsia"/>
        </w:rPr>
        <w:t>商品</w:t>
      </w:r>
      <w:r w:rsidR="00EE03C3">
        <w:t>之间的相似度之后，可以</w:t>
      </w:r>
      <w:r w:rsidR="00EE03C3">
        <w:rPr>
          <w:rFonts w:hint="eastAsia"/>
        </w:rPr>
        <w:t>为</w:t>
      </w:r>
      <w:r w:rsidR="00EE03C3">
        <w:t>用户推荐与他们曾经</w:t>
      </w:r>
      <w:r w:rsidR="00EE03C3">
        <w:rPr>
          <w:rFonts w:hint="eastAsia"/>
        </w:rPr>
        <w:t>购买</w:t>
      </w:r>
      <w:r w:rsidR="00EE03C3">
        <w:t>过的具有相似属性的物品。在电影</w:t>
      </w:r>
      <w:r w:rsidR="00EE03C3">
        <w:rPr>
          <w:rFonts w:hint="eastAsia"/>
        </w:rPr>
        <w:t>评价</w:t>
      </w:r>
      <w:r w:rsidR="00EE03C3">
        <w:t>估计中，</w:t>
      </w:r>
      <w:r w:rsidR="00EE03C3">
        <w:rPr>
          <w:rFonts w:hint="eastAsia"/>
        </w:rPr>
        <w:t>得到</w:t>
      </w:r>
      <w:r w:rsidR="00EE03C3">
        <w:t>用户之间的相似度之后，</w:t>
      </w:r>
      <w:r w:rsidR="00EE03C3">
        <w:rPr>
          <w:rFonts w:hint="eastAsia"/>
        </w:rPr>
        <w:t>在</w:t>
      </w:r>
      <w:r w:rsidR="00EE03C3">
        <w:t>估计一个用户对一部他没有看过的电影的时候，</w:t>
      </w:r>
      <w:r w:rsidR="00EE03C3">
        <w:rPr>
          <w:rFonts w:hint="eastAsia"/>
        </w:rPr>
        <w:t>可以</w:t>
      </w:r>
      <w:r w:rsidR="009E7FD0">
        <w:rPr>
          <w:rFonts w:hint="eastAsia"/>
        </w:rPr>
        <w:t>选取</w:t>
      </w:r>
      <w:r w:rsidR="009E7FD0">
        <w:t>一部分和</w:t>
      </w:r>
      <w:r w:rsidR="009E7FD0">
        <w:rPr>
          <w:rFonts w:hint="eastAsia"/>
        </w:rPr>
        <w:t>他</w:t>
      </w:r>
      <w:r w:rsidR="009E7FD0">
        <w:t>思想相近、兴趣相投的用户，</w:t>
      </w:r>
      <w:r w:rsidR="009E7FD0">
        <w:rPr>
          <w:rFonts w:hint="eastAsia"/>
        </w:rPr>
        <w:t>利用</w:t>
      </w:r>
      <w:r w:rsidR="009E7FD0">
        <w:t>他们对这部电影的</w:t>
      </w:r>
      <w:r w:rsidR="009E7FD0">
        <w:rPr>
          <w:rFonts w:hint="eastAsia"/>
        </w:rPr>
        <w:t>评价</w:t>
      </w:r>
      <w:r w:rsidR="009E7FD0">
        <w:t>来估计他对</w:t>
      </w:r>
      <w:r w:rsidR="009E7FD0">
        <w:rPr>
          <w:rFonts w:hint="eastAsia"/>
        </w:rPr>
        <w:t>这</w:t>
      </w:r>
      <w:r w:rsidR="009E7FD0">
        <w:t>部电影的</w:t>
      </w:r>
      <w:r w:rsidR="009E7FD0">
        <w:rPr>
          <w:rFonts w:hint="eastAsia"/>
        </w:rPr>
        <w:t>喜好</w:t>
      </w:r>
      <w:r w:rsidR="009E7FD0">
        <w:t>。</w:t>
      </w:r>
      <w:r w:rsidR="000E31DD">
        <w:t>另一种是</w:t>
      </w:r>
      <w:r w:rsidR="00FA3057">
        <w:t>”</w:t>
      </w:r>
      <w:r w:rsidR="00FA3057">
        <w:t>隐</w:t>
      </w:r>
      <w:r w:rsidR="00FA3057">
        <w:rPr>
          <w:rFonts w:hint="eastAsia"/>
        </w:rPr>
        <w:t>向量</w:t>
      </w:r>
      <w:r w:rsidR="00FA3057">
        <w:t>方法</w:t>
      </w:r>
      <w:r w:rsidR="00FA3057">
        <w:t>”</w:t>
      </w:r>
      <w:r w:rsidR="00FA3057">
        <w:t>（</w:t>
      </w:r>
      <w:r w:rsidR="00FA3057">
        <w:t>L</w:t>
      </w:r>
      <w:r w:rsidR="00FA3057">
        <w:rPr>
          <w:rFonts w:hint="eastAsia"/>
        </w:rPr>
        <w:t>atent</w:t>
      </w:r>
      <w:r w:rsidR="00FA3057">
        <w:t xml:space="preserve"> F</w:t>
      </w:r>
      <w:r w:rsidR="00FA3057">
        <w:rPr>
          <w:rFonts w:hint="eastAsia"/>
        </w:rPr>
        <w:t>actor</w:t>
      </w:r>
      <w:r w:rsidR="00FA3057">
        <w:t xml:space="preserve"> </w:t>
      </w:r>
      <w:r w:rsidR="00FA3057">
        <w:rPr>
          <w:rFonts w:hint="eastAsia"/>
        </w:rPr>
        <w:t>method</w:t>
      </w:r>
      <w:r w:rsidR="00FA3057">
        <w:t>），</w:t>
      </w:r>
      <w:r w:rsidR="00FA3057">
        <w:rPr>
          <w:rFonts w:hint="eastAsia"/>
        </w:rPr>
        <w:t>这种</w:t>
      </w:r>
      <w:r w:rsidR="00FA3057">
        <w:t>方法和</w:t>
      </w:r>
      <w:r w:rsidR="00FA3057">
        <w:rPr>
          <w:rFonts w:hint="eastAsia"/>
        </w:rPr>
        <w:t>矩阵</w:t>
      </w:r>
      <w:r w:rsidR="00FA3057">
        <w:t>的奇异值分解有很大关系，</w:t>
      </w:r>
      <w:r w:rsidR="005A3B3F">
        <w:t>奇异值</w:t>
      </w:r>
      <w:r w:rsidR="005A3B3F">
        <w:rPr>
          <w:rFonts w:hint="eastAsia"/>
        </w:rPr>
        <w:t>分解</w:t>
      </w:r>
      <w:r w:rsidR="005A3B3F">
        <w:t>在信息检索问题中被认为是一个很好的得到</w:t>
      </w:r>
      <w:r w:rsidR="005A3B3F">
        <w:rPr>
          <w:rFonts w:hint="eastAsia"/>
        </w:rPr>
        <w:t>隐</w:t>
      </w:r>
      <w:r w:rsidR="005A3B3F">
        <w:t>语义向量（</w:t>
      </w:r>
      <w:r w:rsidR="005A3B3F" w:rsidRPr="005A3B3F">
        <w:t>latent semantic factors</w:t>
      </w:r>
      <w:r w:rsidR="005A3B3F">
        <w:t>）的方法。类似的，</w:t>
      </w:r>
      <w:r w:rsidR="00FA3057">
        <w:rPr>
          <w:rFonts w:hint="eastAsia"/>
        </w:rPr>
        <w:t>它</w:t>
      </w:r>
      <w:r w:rsidR="00FA3057">
        <w:t>把得到的观测值看做一个</w:t>
      </w:r>
      <w:r w:rsidR="00FA3057">
        <w:t>“</w:t>
      </w:r>
      <w:r w:rsidR="00FA3057">
        <w:t>用户</w:t>
      </w:r>
      <w:r w:rsidR="00FA3057">
        <w:t>-</w:t>
      </w:r>
      <w:r w:rsidR="00FA3057">
        <w:rPr>
          <w:rFonts w:hint="eastAsia"/>
        </w:rPr>
        <w:t>物品</w:t>
      </w:r>
      <w:r w:rsidR="00FA3057">
        <w:t>”</w:t>
      </w:r>
      <w:r w:rsidR="00FA3057">
        <w:t>矩阵，</w:t>
      </w:r>
      <w:r w:rsidR="00FA3057">
        <w:rPr>
          <w:rFonts w:hint="eastAsia"/>
        </w:rPr>
        <w:t>然后</w:t>
      </w:r>
      <w:r w:rsidR="00FA3057">
        <w:t>将推荐看做一个矩阵的分解问题，</w:t>
      </w:r>
      <w:r w:rsidR="00FA3057">
        <w:rPr>
          <w:rFonts w:hint="eastAsia"/>
        </w:rPr>
        <w:t>分解</w:t>
      </w:r>
      <w:r w:rsidR="00FA3057">
        <w:t>得到的是</w:t>
      </w:r>
      <w:r w:rsidR="00FA3057">
        <w:rPr>
          <w:rFonts w:hint="eastAsia"/>
        </w:rPr>
        <w:t>一组</w:t>
      </w:r>
      <w:r w:rsidR="00FA3057">
        <w:t>用户向量</w:t>
      </w:r>
      <w:r w:rsidR="00FA3057">
        <w:rPr>
          <w:rFonts w:hint="eastAsia"/>
        </w:rPr>
        <w:t>和</w:t>
      </w:r>
      <w:r w:rsidR="00FA3057">
        <w:t>一组</w:t>
      </w:r>
      <w:r w:rsidR="00FA3057">
        <w:rPr>
          <w:rFonts w:hint="eastAsia"/>
        </w:rPr>
        <w:t>物品</w:t>
      </w:r>
      <w:r w:rsidR="00FA3057">
        <w:t>向量，这</w:t>
      </w:r>
      <w:r w:rsidR="00FA3057">
        <w:rPr>
          <w:rFonts w:hint="eastAsia"/>
        </w:rPr>
        <w:t>些</w:t>
      </w:r>
      <w:r w:rsidR="00FA3057">
        <w:t>向量</w:t>
      </w:r>
      <w:r w:rsidR="00FA3057">
        <w:rPr>
          <w:rFonts w:hint="eastAsia"/>
        </w:rPr>
        <w:t>刻画</w:t>
      </w:r>
      <w:r w:rsidR="00FA3057">
        <w:t>的是用户和</w:t>
      </w:r>
      <w:r w:rsidR="00FA3057">
        <w:rPr>
          <w:rFonts w:hint="eastAsia"/>
        </w:rPr>
        <w:t>物品</w:t>
      </w:r>
      <w:r w:rsidR="00FA3057">
        <w:t>的各种属性。</w:t>
      </w:r>
      <w:r w:rsidR="005E4B53">
        <w:rPr>
          <w:rFonts w:hint="eastAsia"/>
        </w:rPr>
        <w:t>在</w:t>
      </w:r>
      <w:r w:rsidR="005E4B53">
        <w:t>估计</w:t>
      </w:r>
      <w:r w:rsidR="006C3C3B">
        <w:t>某</w:t>
      </w:r>
      <w:r w:rsidR="005E4B53">
        <w:rPr>
          <w:rFonts w:hint="eastAsia"/>
        </w:rPr>
        <w:t>用户</w:t>
      </w:r>
      <w:r w:rsidR="005E4B53">
        <w:t>是否喜欢</w:t>
      </w:r>
      <w:r w:rsidR="006C3C3B">
        <w:t>某个</w:t>
      </w:r>
      <w:r w:rsidR="005E4B53">
        <w:t>物品的时候，</w:t>
      </w:r>
      <w:r w:rsidR="005E4B53">
        <w:rPr>
          <w:rFonts w:hint="eastAsia"/>
        </w:rPr>
        <w:t>只需要</w:t>
      </w:r>
      <w:r w:rsidR="005E4B53">
        <w:t>将</w:t>
      </w:r>
      <w:r w:rsidR="006C3C3B">
        <w:t>该</w:t>
      </w:r>
      <w:r w:rsidR="005E4B53">
        <w:t>用户对应的向量和</w:t>
      </w:r>
      <w:r w:rsidR="006C3C3B">
        <w:t>该</w:t>
      </w:r>
      <w:r w:rsidR="005E4B53">
        <w:rPr>
          <w:rFonts w:hint="eastAsia"/>
        </w:rPr>
        <w:t>物品对应</w:t>
      </w:r>
      <w:r w:rsidR="005E4B53">
        <w:t>的向量做点</w:t>
      </w:r>
      <w:r w:rsidR="005E4B53">
        <w:rPr>
          <w:rFonts w:hint="eastAsia"/>
        </w:rPr>
        <w:t>积，把这个乘</w:t>
      </w:r>
      <w:r w:rsidR="005E4B53">
        <w:t>积</w:t>
      </w:r>
      <w:r w:rsidR="005E4B53">
        <w:rPr>
          <w:rFonts w:hint="eastAsia"/>
        </w:rPr>
        <w:t>当</w:t>
      </w:r>
      <w:r w:rsidR="005E4B53">
        <w:t>做用户对物品的</w:t>
      </w:r>
      <w:r w:rsidR="005E4B53">
        <w:t>“</w:t>
      </w:r>
      <w:r w:rsidR="005E4B53">
        <w:t>偏好</w:t>
      </w:r>
      <w:r w:rsidR="005E4B53">
        <w:t>”</w:t>
      </w:r>
      <w:r w:rsidR="005E4B53">
        <w:t>的估计。</w:t>
      </w:r>
      <w:r w:rsidR="005F4CF4">
        <w:rPr>
          <w:rFonts w:hint="eastAsia"/>
        </w:rPr>
        <w:t>在</w:t>
      </w:r>
      <w:r w:rsidR="005F4CF4">
        <w:t>这篇文章使用的是</w:t>
      </w:r>
      <w:r w:rsidR="005F4CF4">
        <w:t>“</w:t>
      </w:r>
      <w:r w:rsidR="005F4CF4">
        <w:t>隐</w:t>
      </w:r>
      <w:r w:rsidR="005A3B3F">
        <w:rPr>
          <w:rFonts w:hint="eastAsia"/>
        </w:rPr>
        <w:t>向量</w:t>
      </w:r>
      <w:r w:rsidR="005F4CF4">
        <w:t>方法</w:t>
      </w:r>
      <w:r w:rsidR="005F4CF4">
        <w:t>”</w:t>
      </w:r>
      <w:r w:rsidR="005F4CF4">
        <w:t>。</w:t>
      </w:r>
    </w:p>
    <w:p w14:paraId="4AB328AF" w14:textId="27CEFC8A" w:rsidR="00BB361D" w:rsidRDefault="005F4CF4" w:rsidP="00D12DF1">
      <w:r>
        <w:rPr>
          <w:rFonts w:hint="eastAsia"/>
        </w:rPr>
        <w:t>从</w:t>
      </w:r>
      <w:r>
        <w:t>数据性质</w:t>
      </w:r>
      <w:r>
        <w:rPr>
          <w:rFonts w:hint="eastAsia"/>
        </w:rPr>
        <w:t>上</w:t>
      </w:r>
      <w:r>
        <w:t>来说，协同</w:t>
      </w:r>
      <w:r>
        <w:rPr>
          <w:rFonts w:hint="eastAsia"/>
        </w:rPr>
        <w:t>过滤可以</w:t>
      </w:r>
      <w:r>
        <w:t>分为从显式</w:t>
      </w:r>
      <w:r w:rsidR="000A4799">
        <w:t>反馈</w:t>
      </w:r>
      <w:r>
        <w:t>数据中推荐和从隐</w:t>
      </w:r>
      <w:r>
        <w:rPr>
          <w:rFonts w:hint="eastAsia"/>
        </w:rPr>
        <w:t>式</w:t>
      </w:r>
      <w:r w:rsidR="000A4799">
        <w:t>反馈</w:t>
      </w:r>
      <w:r>
        <w:t>数据中推荐。最</w:t>
      </w:r>
      <w:r>
        <w:rPr>
          <w:rFonts w:hint="eastAsia"/>
        </w:rPr>
        <w:t>方便</w:t>
      </w:r>
      <w:r>
        <w:t>而且</w:t>
      </w:r>
      <w:r>
        <w:rPr>
          <w:rFonts w:hint="eastAsia"/>
        </w:rPr>
        <w:t>高质量</w:t>
      </w:r>
      <w:r>
        <w:t>的数据是</w:t>
      </w:r>
      <w:r w:rsidR="00880607">
        <w:t>显式反馈</w:t>
      </w:r>
      <w:r>
        <w:t>数据，</w:t>
      </w:r>
      <w:r w:rsidR="00880607">
        <w:t>显式反馈</w:t>
      </w:r>
      <w:r w:rsidR="00867C2C">
        <w:t>数据是指用户自己本身记录的对物品的评价。</w:t>
      </w:r>
      <w:r w:rsidR="00867C2C">
        <w:rPr>
          <w:rFonts w:hint="eastAsia"/>
        </w:rPr>
        <w:t>比如</w:t>
      </w:r>
      <w:r w:rsidR="00867C2C">
        <w:t>说</w:t>
      </w:r>
      <w:r w:rsidR="00867C2C">
        <w:rPr>
          <w:rFonts w:hint="eastAsia"/>
        </w:rPr>
        <w:t>豆瓣</w:t>
      </w:r>
      <w:r w:rsidR="00867C2C">
        <w:t>网用户对不同书籍的评</w:t>
      </w:r>
      <w:r w:rsidR="00867C2C">
        <w:rPr>
          <w:rFonts w:hint="eastAsia"/>
        </w:rPr>
        <w:t>分，</w:t>
      </w:r>
      <w:r w:rsidR="00867C2C">
        <w:t>比如</w:t>
      </w:r>
      <w:r w:rsidR="00867C2C">
        <w:t>N</w:t>
      </w:r>
      <w:r w:rsidR="00867C2C">
        <w:rPr>
          <w:rFonts w:hint="eastAsia"/>
        </w:rPr>
        <w:t>etflix</w:t>
      </w:r>
      <w:r w:rsidR="003C7A89">
        <w:t>利用一个大拇指朝</w:t>
      </w:r>
      <w:r w:rsidR="003C7A89">
        <w:rPr>
          <w:rFonts w:hint="eastAsia"/>
        </w:rPr>
        <w:t>上或</w:t>
      </w:r>
      <w:r w:rsidR="003C7A89">
        <w:t>朝下的按钮，</w:t>
      </w:r>
      <w:r w:rsidR="00867C2C">
        <w:t>对它的用户</w:t>
      </w:r>
      <w:r w:rsidR="00867C2C">
        <w:rPr>
          <w:rFonts w:hint="eastAsia"/>
        </w:rPr>
        <w:t>收集</w:t>
      </w:r>
      <w:r w:rsidR="00867C2C">
        <w:t>的在</w:t>
      </w:r>
      <w:r w:rsidR="00867C2C">
        <w:rPr>
          <w:rFonts w:hint="eastAsia"/>
        </w:rPr>
        <w:t>对</w:t>
      </w:r>
      <w:r w:rsidR="00867C2C">
        <w:t>观看过的电影和电视剧的</w:t>
      </w:r>
      <w:r w:rsidR="00867C2C">
        <w:rPr>
          <w:rFonts w:hint="eastAsia"/>
        </w:rPr>
        <w:t>评价</w:t>
      </w:r>
      <w:r w:rsidR="003C7A89">
        <w:t>。</w:t>
      </w:r>
      <w:r w:rsidR="00B31F66">
        <w:t>推荐系统可以通过用户反映的喜欢或者讨厌，</w:t>
      </w:r>
      <w:r w:rsidR="00B31F66">
        <w:rPr>
          <w:rFonts w:hint="eastAsia"/>
        </w:rPr>
        <w:t>推断</w:t>
      </w:r>
      <w:r w:rsidR="00B31F66">
        <w:t>出用户的偏好。但是</w:t>
      </w:r>
      <w:r w:rsidR="00880607">
        <w:t>显式反馈</w:t>
      </w:r>
      <w:r w:rsidR="00B31F66">
        <w:t>数据往往比较</w:t>
      </w:r>
      <w:r w:rsidR="00B31F66">
        <w:rPr>
          <w:rFonts w:hint="eastAsia"/>
        </w:rPr>
        <w:t>难以</w:t>
      </w:r>
      <w:r w:rsidR="00B31F66">
        <w:t>获取，</w:t>
      </w:r>
      <w:r w:rsidR="00B31F66">
        <w:rPr>
          <w:rFonts w:hint="eastAsia"/>
        </w:rPr>
        <w:t>因为</w:t>
      </w:r>
      <w:r w:rsidR="00B31F66">
        <w:t>他们需要用户的参与才能采集到，</w:t>
      </w:r>
      <w:r w:rsidR="00B31F66">
        <w:rPr>
          <w:rFonts w:hint="eastAsia"/>
        </w:rPr>
        <w:t>需要</w:t>
      </w:r>
      <w:r w:rsidR="00B31F66">
        <w:t>用户自己</w:t>
      </w:r>
      <w:r w:rsidR="00B31F66">
        <w:rPr>
          <w:rFonts w:hint="eastAsia"/>
        </w:rPr>
        <w:t>参与</w:t>
      </w:r>
      <w:r w:rsidR="00B31F66">
        <w:t>进对物品的评价，相对而言是一种</w:t>
      </w:r>
      <w:r w:rsidR="00B31F66">
        <w:t>“</w:t>
      </w:r>
      <w:r w:rsidR="00B31F66">
        <w:t>昂贵</w:t>
      </w:r>
      <w:r w:rsidR="00B31F66">
        <w:t>”</w:t>
      </w:r>
      <w:r w:rsidR="00B31F66">
        <w:t>的数据。</w:t>
      </w:r>
      <w:r w:rsidR="00B31F66">
        <w:rPr>
          <w:rFonts w:hint="eastAsia"/>
        </w:rPr>
        <w:t>另一种</w:t>
      </w:r>
      <w:r w:rsidR="00B31F66">
        <w:t>更加容易</w:t>
      </w:r>
      <w:r w:rsidR="00B31F66">
        <w:rPr>
          <w:rFonts w:hint="eastAsia"/>
        </w:rPr>
        <w:t>得到的</w:t>
      </w:r>
      <w:r w:rsidR="00B31F66">
        <w:t>，</w:t>
      </w:r>
      <w:r w:rsidR="00B31F66">
        <w:rPr>
          <w:rFonts w:hint="eastAsia"/>
        </w:rPr>
        <w:t>范围</w:t>
      </w:r>
      <w:r w:rsidR="00B31F66">
        <w:t>更广的数据是</w:t>
      </w:r>
      <w:r w:rsidR="00880607">
        <w:t>隐式反馈</w:t>
      </w:r>
      <w:r w:rsidR="00B31F66">
        <w:t>数据</w:t>
      </w:r>
      <w:r w:rsidR="006C3C3B">
        <w:t>。</w:t>
      </w:r>
      <w:r w:rsidR="00880607">
        <w:t>隐式反馈</w:t>
      </w:r>
      <w:r w:rsidR="006C3C3B">
        <w:t>数据，往往是</w:t>
      </w:r>
      <w:r w:rsidR="006C3C3B">
        <w:rPr>
          <w:rFonts w:hint="eastAsia"/>
        </w:rPr>
        <w:t>用户</w:t>
      </w:r>
      <w:r w:rsidR="006C3C3B">
        <w:t>行为的副产品，</w:t>
      </w:r>
      <w:r w:rsidR="006C3C3B">
        <w:rPr>
          <w:rFonts w:hint="eastAsia"/>
        </w:rPr>
        <w:t>包括</w:t>
      </w:r>
      <w:r w:rsidR="006C3C3B">
        <w:t>用户的点击、对商品的浏览、</w:t>
      </w:r>
      <w:r w:rsidR="006C3C3B">
        <w:rPr>
          <w:rFonts w:hint="eastAsia"/>
        </w:rPr>
        <w:t>过往</w:t>
      </w:r>
      <w:r w:rsidR="006C3C3B">
        <w:t>的购买记录</w:t>
      </w:r>
      <w:r w:rsidR="006C3C3B">
        <w:rPr>
          <w:rFonts w:hint="eastAsia"/>
        </w:rPr>
        <w:t>和</w:t>
      </w:r>
      <w:r w:rsidR="006C3C3B">
        <w:t>观看电视剧的总时</w:t>
      </w:r>
      <w:r w:rsidR="006C3C3B">
        <w:rPr>
          <w:rFonts w:hint="eastAsia"/>
        </w:rPr>
        <w:t>长等</w:t>
      </w:r>
      <w:r w:rsidR="006C3C3B">
        <w:t>。</w:t>
      </w:r>
      <w:r w:rsidR="0037327E">
        <w:t>从</w:t>
      </w:r>
      <w:r w:rsidR="00880607">
        <w:t>隐式反馈</w:t>
      </w:r>
      <w:r w:rsidR="00BB361D">
        <w:t>中推断用户的偏好往往比从</w:t>
      </w:r>
      <w:r w:rsidR="00880607">
        <w:t>显式反馈</w:t>
      </w:r>
      <w:r w:rsidR="00BB361D">
        <w:t>更难，这是和隐形反馈数据本身的性质有关。</w:t>
      </w:r>
    </w:p>
    <w:p w14:paraId="562C9305" w14:textId="34C4A1C5" w:rsidR="00BB361D" w:rsidRDefault="00880607" w:rsidP="00D12DF1">
      <w:r>
        <w:t>隐式反馈</w:t>
      </w:r>
      <w:r w:rsidR="00BB361D">
        <w:t>的数据</w:t>
      </w:r>
      <w:r w:rsidR="00BB361D">
        <w:rPr>
          <w:rFonts w:hint="eastAsia"/>
        </w:rPr>
        <w:t>的</w:t>
      </w:r>
      <w:r w:rsidR="00BB361D">
        <w:t>特点决定了它们不能</w:t>
      </w:r>
      <w:r w:rsidR="00BB361D">
        <w:rPr>
          <w:rFonts w:hint="eastAsia"/>
        </w:rPr>
        <w:t>直接使用</w:t>
      </w:r>
      <w:r w:rsidR="00BB361D">
        <w:t>成熟的、</w:t>
      </w:r>
      <w:r w:rsidR="00BB361D">
        <w:rPr>
          <w:rFonts w:hint="eastAsia"/>
        </w:rPr>
        <w:t>被广泛</w:t>
      </w:r>
      <w:r w:rsidR="00BB361D">
        <w:t>研究的处理</w:t>
      </w:r>
      <w:r>
        <w:t>显式反馈</w:t>
      </w:r>
      <w:r w:rsidR="00BB361D">
        <w:t>数据的方法。</w:t>
      </w:r>
      <w:r>
        <w:t>隐式反馈</w:t>
      </w:r>
      <w:r w:rsidR="00BB361D">
        <w:t>数据的主要性质有以下：</w:t>
      </w:r>
    </w:p>
    <w:p w14:paraId="071111AB" w14:textId="77777777" w:rsidR="00DA15AB" w:rsidRPr="001E227F" w:rsidRDefault="00A15A99" w:rsidP="00D12DF1">
      <w:pPr>
        <w:pStyle w:val="af4"/>
        <w:numPr>
          <w:ilvl w:val="0"/>
          <w:numId w:val="44"/>
        </w:numPr>
        <w:rPr>
          <w:rFonts w:ascii="Times" w:hAnsi="Times" w:cs="Times"/>
          <w:color w:val="000000"/>
          <w:kern w:val="0"/>
        </w:rPr>
      </w:pPr>
      <w:r>
        <w:t>没有负面反馈。通过</w:t>
      </w:r>
      <w:r>
        <w:rPr>
          <w:rFonts w:hint="eastAsia"/>
        </w:rPr>
        <w:t>观察</w:t>
      </w:r>
      <w:r>
        <w:t>用户的行为，</w:t>
      </w:r>
      <w:r>
        <w:rPr>
          <w:rFonts w:hint="eastAsia"/>
        </w:rPr>
        <w:t>我们</w:t>
      </w:r>
      <w:r>
        <w:t>可以</w:t>
      </w:r>
      <w:r>
        <w:rPr>
          <w:rFonts w:hint="eastAsia"/>
        </w:rPr>
        <w:t>推测</w:t>
      </w:r>
      <w:r>
        <w:t>出</w:t>
      </w:r>
      <w:r>
        <w:rPr>
          <w:rFonts w:hint="eastAsia"/>
        </w:rPr>
        <w:t>用户</w:t>
      </w:r>
      <w:r>
        <w:t>大概</w:t>
      </w:r>
      <w:r>
        <w:rPr>
          <w:rFonts w:hint="eastAsia"/>
        </w:rPr>
        <w:t>会</w:t>
      </w:r>
      <w:r>
        <w:t>喜欢某些选项。</w:t>
      </w:r>
      <w:r>
        <w:rPr>
          <w:rFonts w:hint="eastAsia"/>
        </w:rPr>
        <w:t>比如某个</w:t>
      </w:r>
      <w:r>
        <w:t>用户在</w:t>
      </w:r>
      <w:r>
        <w:rPr>
          <w:rFonts w:hint="eastAsia"/>
        </w:rPr>
        <w:t>在线</w:t>
      </w:r>
      <w:r>
        <w:t>音乐平台上点击了一首摇滚乐团五月天的歌曲，这个数据可以反应这个用户有可能喜欢摇滚类型</w:t>
      </w:r>
      <w:r w:rsidR="00E96C56">
        <w:t>的音乐</w:t>
      </w:r>
      <w:r w:rsidR="00E96C56">
        <w:rPr>
          <w:rFonts w:hint="eastAsia"/>
        </w:rPr>
        <w:t>或者</w:t>
      </w:r>
      <w:r w:rsidR="00E96C56">
        <w:t>是五月天的粉丝</w:t>
      </w:r>
      <w:r>
        <w:t>。</w:t>
      </w:r>
      <w:r>
        <w:rPr>
          <w:rFonts w:hint="eastAsia"/>
        </w:rPr>
        <w:t>但</w:t>
      </w:r>
      <w:r>
        <w:t>你不能通过他没有点击</w:t>
      </w:r>
      <w:r w:rsidR="00E96C56">
        <w:t>另一首</w:t>
      </w:r>
      <w:r w:rsidR="00E96C56">
        <w:rPr>
          <w:rFonts w:hint="eastAsia"/>
        </w:rPr>
        <w:t>古典</w:t>
      </w:r>
      <w:r w:rsidR="00E96C56">
        <w:t>音乐就断定该用户不喜欢这种类型的音乐</w:t>
      </w:r>
      <w:r w:rsidR="00E96C56">
        <w:rPr>
          <w:rFonts w:hint="eastAsia"/>
        </w:rPr>
        <w:t>或</w:t>
      </w:r>
      <w:r w:rsidR="00E96C56">
        <w:t>这位音乐家。</w:t>
      </w:r>
      <w:r w:rsidR="00E96C56">
        <w:rPr>
          <w:rFonts w:hint="eastAsia"/>
        </w:rPr>
        <w:t>因为有可能</w:t>
      </w:r>
      <w:r w:rsidR="00E96C56">
        <w:t>是</w:t>
      </w:r>
      <w:r w:rsidR="001E227F">
        <w:t>那</w:t>
      </w:r>
      <w:r w:rsidR="001E227F">
        <w:rPr>
          <w:rFonts w:hint="eastAsia"/>
        </w:rPr>
        <w:t>位</w:t>
      </w:r>
      <w:r w:rsidR="00E96C56">
        <w:t>古典</w:t>
      </w:r>
      <w:r w:rsidR="00E96C56">
        <w:rPr>
          <w:rFonts w:hint="eastAsia"/>
        </w:rPr>
        <w:t>音乐</w:t>
      </w:r>
      <w:r w:rsidR="00E96C56">
        <w:t>的音乐人</w:t>
      </w:r>
      <w:r w:rsidR="00E96C56">
        <w:rPr>
          <w:rFonts w:hint="eastAsia"/>
        </w:rPr>
        <w:t>相对</w:t>
      </w:r>
      <w:r w:rsidR="001E227F">
        <w:t>商业化成功的</w:t>
      </w:r>
      <w:r w:rsidR="00E96C56">
        <w:t>五月天</w:t>
      </w:r>
      <w:r w:rsidR="00E96C56">
        <w:rPr>
          <w:rFonts w:hint="eastAsia"/>
        </w:rPr>
        <w:t>来说</w:t>
      </w:r>
      <w:r w:rsidR="00E96C56">
        <w:t>影响力比较</w:t>
      </w:r>
      <w:r w:rsidR="00E96C56">
        <w:rPr>
          <w:rFonts w:hint="eastAsia"/>
        </w:rPr>
        <w:t>小</w:t>
      </w:r>
      <w:r w:rsidR="00E96C56">
        <w:t>，</w:t>
      </w:r>
      <w:r w:rsidR="001E227F">
        <w:t>曝光度很小，</w:t>
      </w:r>
      <w:r w:rsidR="00E96C56">
        <w:rPr>
          <w:rFonts w:hint="eastAsia"/>
        </w:rPr>
        <w:t>用户</w:t>
      </w:r>
      <w:r w:rsidR="00E96C56">
        <w:t>根本没有</w:t>
      </w:r>
      <w:r w:rsidR="00E96C56">
        <w:rPr>
          <w:rFonts w:hint="eastAsia"/>
        </w:rPr>
        <w:t>发现</w:t>
      </w:r>
      <w:r w:rsidR="00E96C56">
        <w:t>这个音乐，</w:t>
      </w:r>
      <w:r w:rsidR="00E96C56">
        <w:rPr>
          <w:rFonts w:hint="eastAsia"/>
        </w:rPr>
        <w:t>所以</w:t>
      </w:r>
      <w:r w:rsidR="00E96C56">
        <w:t>没有点击。</w:t>
      </w:r>
      <w:r w:rsidR="001E227F">
        <w:t>没有负面反馈的这个性质，</w:t>
      </w:r>
      <w:r w:rsidR="001E227F">
        <w:rPr>
          <w:rFonts w:hint="eastAsia"/>
        </w:rPr>
        <w:t>导致</w:t>
      </w:r>
      <w:r w:rsidR="001E227F">
        <w:t>我们</w:t>
      </w:r>
      <w:r w:rsidR="001E227F">
        <w:rPr>
          <w:rFonts w:hint="eastAsia"/>
        </w:rPr>
        <w:t>必须</w:t>
      </w:r>
      <w:r w:rsidR="001E227F">
        <w:t>考虑</w:t>
      </w:r>
      <w:r w:rsidR="001E227F">
        <w:rPr>
          <w:rFonts w:hint="eastAsia"/>
        </w:rPr>
        <w:t>一整个</w:t>
      </w:r>
      <w:r w:rsidR="001E227F">
        <w:t>“</w:t>
      </w:r>
      <w:r w:rsidR="001E227F">
        <w:t>用户</w:t>
      </w:r>
      <w:r w:rsidR="001E227F">
        <w:t>-</w:t>
      </w:r>
      <w:r w:rsidR="001E227F">
        <w:rPr>
          <w:rFonts w:hint="eastAsia"/>
        </w:rPr>
        <w:t>数据</w:t>
      </w:r>
      <w:r w:rsidR="001E227F">
        <w:t>”</w:t>
      </w:r>
      <w:r w:rsidR="001E227F">
        <w:t>矩阵，包括用户的正面反馈和空白反馈，</w:t>
      </w:r>
      <w:r w:rsidR="001E227F">
        <w:rPr>
          <w:rFonts w:hint="eastAsia"/>
        </w:rPr>
        <w:t>并且从</w:t>
      </w:r>
      <w:r w:rsidR="001E227F">
        <w:t>看上去是</w:t>
      </w:r>
      <w:r w:rsidR="001E227F">
        <w:t>“</w:t>
      </w:r>
      <w:r w:rsidR="001E227F">
        <w:t>空白信息</w:t>
      </w:r>
      <w:r w:rsidR="001E227F">
        <w:t>”</w:t>
      </w:r>
      <w:r w:rsidR="001E227F">
        <w:t>的反馈中，</w:t>
      </w:r>
      <w:r w:rsidR="001E227F">
        <w:rPr>
          <w:rFonts w:hint="eastAsia"/>
        </w:rPr>
        <w:t>发掘</w:t>
      </w:r>
      <w:r w:rsidR="001E227F">
        <w:t>负面的反馈。</w:t>
      </w:r>
    </w:p>
    <w:p w14:paraId="34DF8159" w14:textId="34684102" w:rsidR="001E227F" w:rsidRPr="00A15A99" w:rsidRDefault="001E227F" w:rsidP="00D12DF1">
      <w:pPr>
        <w:pStyle w:val="af4"/>
        <w:numPr>
          <w:ilvl w:val="0"/>
          <w:numId w:val="44"/>
        </w:numPr>
        <w:rPr>
          <w:rFonts w:ascii="Times" w:hAnsi="Times" w:cs="Times"/>
          <w:color w:val="000000"/>
          <w:kern w:val="0"/>
        </w:rPr>
      </w:pPr>
      <w:r>
        <w:rPr>
          <w:rFonts w:hint="eastAsia"/>
        </w:rPr>
        <w:t>数值</w:t>
      </w:r>
      <w:r>
        <w:t>信息不能代表用户</w:t>
      </w:r>
      <w:r>
        <w:rPr>
          <w:rFonts w:hint="eastAsia"/>
        </w:rPr>
        <w:t>喜好</w:t>
      </w:r>
      <w:r>
        <w:t>。</w:t>
      </w:r>
      <w:r w:rsidR="00B76628">
        <w:rPr>
          <w:rFonts w:hint="eastAsia"/>
        </w:rPr>
        <w:t>在</w:t>
      </w:r>
      <w:r w:rsidR="00880607">
        <w:t>显式反馈</w:t>
      </w:r>
      <w:r w:rsidR="00B76628">
        <w:t>数据中，</w:t>
      </w:r>
      <w:r w:rsidR="000A4799">
        <w:rPr>
          <w:rFonts w:hint="eastAsia"/>
        </w:rPr>
        <w:t>用户明确地</w:t>
      </w:r>
      <w:r w:rsidR="000A4799">
        <w:t>表达了</w:t>
      </w:r>
      <w:r w:rsidR="000A4799">
        <w:rPr>
          <w:rFonts w:hint="eastAsia"/>
        </w:rPr>
        <w:t>他们</w:t>
      </w:r>
      <w:r w:rsidR="000A4799">
        <w:t>的喜好，</w:t>
      </w:r>
      <w:r w:rsidR="000A4799">
        <w:rPr>
          <w:rFonts w:hint="eastAsia"/>
        </w:rPr>
        <w:t>比如</w:t>
      </w:r>
      <w:r w:rsidR="000A4799">
        <w:t>给非常喜欢的电视剧打五分，</w:t>
      </w:r>
      <w:r w:rsidR="000A4799">
        <w:rPr>
          <w:rFonts w:hint="eastAsia"/>
        </w:rPr>
        <w:t>给</w:t>
      </w:r>
      <w:r w:rsidR="000A4799">
        <w:t>不</w:t>
      </w:r>
      <w:r w:rsidR="000A4799">
        <w:rPr>
          <w:rFonts w:hint="eastAsia"/>
        </w:rPr>
        <w:t>喜欢</w:t>
      </w:r>
      <w:r w:rsidR="000A4799">
        <w:t>的电视剧打</w:t>
      </w:r>
      <w:r w:rsidR="000A4799">
        <w:rPr>
          <w:rFonts w:hint="eastAsia"/>
        </w:rPr>
        <w:t>一分</w:t>
      </w:r>
      <w:r w:rsidR="000A4799">
        <w:t>。</w:t>
      </w:r>
      <w:r w:rsidR="000A4799">
        <w:rPr>
          <w:rFonts w:hint="eastAsia"/>
        </w:rPr>
        <w:t>但</w:t>
      </w:r>
      <w:r w:rsidR="000A4799">
        <w:t>是</w:t>
      </w:r>
      <w:r w:rsidR="000A4799">
        <w:rPr>
          <w:rFonts w:hint="eastAsia"/>
        </w:rPr>
        <w:t>在</w:t>
      </w:r>
      <w:r w:rsidR="00880607">
        <w:t>隐式反馈</w:t>
      </w:r>
      <w:r w:rsidR="000A4799">
        <w:t>数据中，</w:t>
      </w:r>
      <w:r w:rsidR="000A4799">
        <w:rPr>
          <w:rFonts w:hint="eastAsia"/>
        </w:rPr>
        <w:t>用户</w:t>
      </w:r>
      <w:r w:rsidR="000A4799">
        <w:t>喜好</w:t>
      </w:r>
      <w:r w:rsidR="000A4799">
        <w:rPr>
          <w:rFonts w:hint="eastAsia"/>
        </w:rPr>
        <w:t>不能</w:t>
      </w:r>
      <w:r w:rsidR="000A4799">
        <w:t>直接从数值信息上看出来。</w:t>
      </w:r>
      <w:r w:rsidR="00880607">
        <w:t>隐式反馈</w:t>
      </w:r>
      <w:r w:rsidR="000A4799">
        <w:t>数据往往代表着签到信息，</w:t>
      </w:r>
      <w:r w:rsidR="000A4799">
        <w:rPr>
          <w:rFonts w:hint="eastAsia"/>
        </w:rPr>
        <w:t>购买</w:t>
      </w:r>
      <w:r w:rsidR="000A4799">
        <w:t>记录，</w:t>
      </w:r>
      <w:r w:rsidR="000A4799">
        <w:rPr>
          <w:rFonts w:hint="eastAsia"/>
        </w:rPr>
        <w:t>观看</w:t>
      </w:r>
      <w:r w:rsidR="000A4799">
        <w:t>时</w:t>
      </w:r>
      <w:r w:rsidR="000A4799">
        <w:rPr>
          <w:rFonts w:hint="eastAsia"/>
        </w:rPr>
        <w:t>长</w:t>
      </w:r>
      <w:r w:rsidR="000A4799">
        <w:t>，</w:t>
      </w:r>
      <w:r w:rsidR="000A4799">
        <w:rPr>
          <w:rFonts w:hint="eastAsia"/>
        </w:rPr>
        <w:t>用户行为</w:t>
      </w:r>
      <w:r w:rsidR="000A4799">
        <w:t>的频率等。</w:t>
      </w:r>
      <w:r w:rsidR="000A4799">
        <w:rPr>
          <w:rFonts w:hint="eastAsia"/>
        </w:rPr>
        <w:t>比如</w:t>
      </w:r>
      <w:r w:rsidR="000A4799">
        <w:t>一个用户看两部电视剧《人民的名义》和《</w:t>
      </w:r>
      <w:r w:rsidR="000A4799">
        <w:rPr>
          <w:rFonts w:hint="eastAsia"/>
        </w:rPr>
        <w:t>生活大爆炸</w:t>
      </w:r>
      <w:r w:rsidR="000A4799">
        <w:t>》，观察到他每周花在《人民的名义》上的</w:t>
      </w:r>
      <w:r w:rsidR="000A4799">
        <w:rPr>
          <w:rFonts w:hint="eastAsia"/>
        </w:rPr>
        <w:t>时间</w:t>
      </w:r>
      <w:r w:rsidR="0048204E">
        <w:t>长于《生活大爆炸》。</w:t>
      </w:r>
      <w:r w:rsidR="0048204E">
        <w:rPr>
          <w:rFonts w:hint="eastAsia"/>
        </w:rPr>
        <w:t>但</w:t>
      </w:r>
      <w:r w:rsidR="0048204E">
        <w:t>这个信息并不能有力</w:t>
      </w:r>
      <w:r w:rsidR="0048204E">
        <w:rPr>
          <w:rFonts w:hint="eastAsia"/>
        </w:rPr>
        <w:t>地证明</w:t>
      </w:r>
      <w:r w:rsidR="0048204E">
        <w:t>该用户更喜欢《人民的名义》，</w:t>
      </w:r>
      <w:r w:rsidR="0048204E">
        <w:rPr>
          <w:rFonts w:hint="eastAsia"/>
        </w:rPr>
        <w:t>因为</w:t>
      </w:r>
      <w:r w:rsidR="0048204E">
        <w:t>也许这个用户的习惯就是每周看一集在看的剧集，</w:t>
      </w:r>
      <w:r w:rsidR="0048204E">
        <w:rPr>
          <w:rFonts w:hint="eastAsia"/>
        </w:rPr>
        <w:t>但是</w:t>
      </w:r>
      <w:r w:rsidR="0048204E">
        <w:t>《人民的名义》每集的长度就是长于《生活大爆炸》。</w:t>
      </w:r>
    </w:p>
    <w:p w14:paraId="09CA05B6" w14:textId="77777777" w:rsidR="00C44735" w:rsidRDefault="0001558E" w:rsidP="00D12DF1">
      <w:r>
        <w:t>为了处理上述的问题，</w:t>
      </w:r>
      <w:bookmarkStart w:id="2" w:name="OLE_LINK7"/>
      <w:r w:rsidR="00F131CE">
        <w:rPr>
          <w:rFonts w:hint="eastAsia"/>
        </w:rPr>
        <w:t>加</w:t>
      </w:r>
      <w:r w:rsidR="004C768B">
        <w:rPr>
          <w:rFonts w:ascii="Times" w:hAnsi="Times" w:cs="Times" w:hint="eastAsia"/>
          <w:color w:val="000000"/>
          <w:kern w:val="0"/>
        </w:rPr>
        <w:t>权的</w:t>
      </w:r>
      <w:r w:rsidR="004C768B">
        <w:rPr>
          <w:rFonts w:ascii="Times" w:hAnsi="Times" w:cs="Times"/>
          <w:color w:val="000000"/>
          <w:kern w:val="0"/>
        </w:rPr>
        <w:t>矩阵分解方法</w:t>
      </w:r>
      <w:r w:rsidR="004C768B">
        <w:rPr>
          <w:rFonts w:ascii="Times" w:hAnsi="Times" w:cs="Times"/>
          <w:color w:val="000000"/>
          <w:kern w:val="0"/>
        </w:rPr>
        <w:fldChar w:fldCharType="begin"/>
      </w:r>
      <w:r w:rsidR="004C768B">
        <w:rPr>
          <w:rFonts w:ascii="Times" w:hAnsi="Times" w:cs="Times"/>
          <w:color w:val="000000"/>
          <w:kern w:val="0"/>
        </w:rPr>
        <w:instrText xml:space="preserve"> REF _Ref482261216 \r \h </w:instrText>
      </w:r>
      <w:r w:rsidR="004C768B">
        <w:rPr>
          <w:rFonts w:ascii="Times" w:hAnsi="Times" w:cs="Times"/>
          <w:color w:val="000000"/>
          <w:kern w:val="0"/>
        </w:rPr>
      </w:r>
      <w:r w:rsidR="004C768B">
        <w:rPr>
          <w:rFonts w:ascii="Times" w:hAnsi="Times" w:cs="Times"/>
          <w:color w:val="000000"/>
          <w:kern w:val="0"/>
        </w:rPr>
        <w:fldChar w:fldCharType="separate"/>
      </w:r>
      <w:r w:rsidR="004C768B">
        <w:rPr>
          <w:rFonts w:ascii="Times" w:hAnsi="Times" w:cs="Times" w:hint="eastAsia"/>
          <w:color w:val="000000"/>
          <w:kern w:val="0"/>
        </w:rPr>
        <w:t>[1]</w:t>
      </w:r>
      <w:r w:rsidR="004C768B">
        <w:rPr>
          <w:rFonts w:ascii="Times" w:hAnsi="Times" w:cs="Times"/>
          <w:color w:val="000000"/>
          <w:kern w:val="0"/>
        </w:rPr>
        <w:fldChar w:fldCharType="end"/>
      </w:r>
      <w:r w:rsidR="004C768B">
        <w:rPr>
          <w:rFonts w:ascii="Times" w:hAnsi="Times" w:cs="Times"/>
          <w:color w:val="000000"/>
          <w:kern w:val="0"/>
        </w:rPr>
        <w:t>(</w:t>
      </w:r>
      <w:r w:rsidR="004C768B" w:rsidRPr="005A3B3F">
        <w:t xml:space="preserve">Weighted </w:t>
      </w:r>
      <w:bookmarkStart w:id="3" w:name="OLE_LINK3"/>
      <w:r w:rsidR="004C768B" w:rsidRPr="005A3B3F">
        <w:t>Matrix Factorization</w:t>
      </w:r>
      <w:bookmarkEnd w:id="2"/>
      <w:bookmarkEnd w:id="3"/>
      <w:r w:rsidR="004C768B" w:rsidRPr="005A3B3F">
        <w:t xml:space="preserve">, </w:t>
      </w:r>
      <w:r w:rsidR="004C768B" w:rsidRPr="005A3B3F">
        <w:rPr>
          <w:rFonts w:hint="eastAsia"/>
        </w:rPr>
        <w:t>简写</w:t>
      </w:r>
      <w:r w:rsidR="004C768B" w:rsidRPr="005A3B3F">
        <w:t>为</w:t>
      </w:r>
      <w:r w:rsidR="004C768B" w:rsidRPr="005A3B3F">
        <w:t>WMF)</w:t>
      </w:r>
      <w:r w:rsidR="004C768B" w:rsidRPr="005A3B3F">
        <w:t>引</w:t>
      </w:r>
      <w:r w:rsidR="004C768B">
        <w:rPr>
          <w:rFonts w:ascii="Times" w:hAnsi="Times" w:cs="Times"/>
          <w:color w:val="000000"/>
          <w:kern w:val="0"/>
        </w:rPr>
        <w:t>入了启发式的想法，给予用户的各种行为不同的</w:t>
      </w:r>
      <w:r w:rsidR="00F131CE">
        <w:rPr>
          <w:rFonts w:ascii="Times" w:hAnsi="Times" w:cs="Times" w:hint="eastAsia"/>
          <w:color w:val="000000"/>
          <w:kern w:val="0"/>
        </w:rPr>
        <w:t>信心</w:t>
      </w:r>
      <w:r w:rsidR="00F131CE" w:rsidRPr="005A3B3F">
        <w:t>(</w:t>
      </w:r>
      <w:r w:rsidR="005A3B3F">
        <w:t>Confi</w:t>
      </w:r>
      <w:r w:rsidR="00F131CE" w:rsidRPr="005A3B3F">
        <w:t>dence)</w:t>
      </w:r>
      <w:r w:rsidR="004C768B" w:rsidRPr="005A3B3F">
        <w:t>，</w:t>
      </w:r>
      <w:r w:rsidR="00F131CE" w:rsidRPr="005A3B3F">
        <w:t>对</w:t>
      </w:r>
      <w:r w:rsidR="00F131CE" w:rsidRPr="005A3B3F">
        <w:rPr>
          <w:rFonts w:hint="eastAsia"/>
        </w:rPr>
        <w:t>那些</w:t>
      </w:r>
      <w:r w:rsidR="00F131CE" w:rsidRPr="005A3B3F">
        <w:t>“</w:t>
      </w:r>
      <w:r w:rsidR="00F131CE" w:rsidRPr="005A3B3F">
        <w:t>空白信息</w:t>
      </w:r>
      <w:r w:rsidR="00F131CE" w:rsidRPr="005A3B3F">
        <w:t>”</w:t>
      </w:r>
      <w:r w:rsidR="00F131CE" w:rsidRPr="005A3B3F">
        <w:t>给予很低的</w:t>
      </w:r>
      <w:r w:rsidR="00F131CE" w:rsidRPr="005A3B3F">
        <w:rPr>
          <w:rFonts w:hint="eastAsia"/>
        </w:rPr>
        <w:t>信心</w:t>
      </w:r>
      <w:r w:rsidR="00F131CE" w:rsidRPr="005A3B3F">
        <w:t>，</w:t>
      </w:r>
      <w:r w:rsidR="004C768B" w:rsidRPr="005A3B3F">
        <w:rPr>
          <w:rFonts w:hint="eastAsia"/>
        </w:rPr>
        <w:t>并</w:t>
      </w:r>
      <w:r w:rsidR="004C768B" w:rsidRPr="005A3B3F">
        <w:t>把用户行为看做一个</w:t>
      </w:r>
      <w:r w:rsidR="00F131CE" w:rsidRPr="005A3B3F">
        <w:t>二值化的决定（即</w:t>
      </w:r>
      <w:r w:rsidR="00F131CE" w:rsidRPr="005A3B3F">
        <w:rPr>
          <w:rFonts w:hint="eastAsia"/>
        </w:rPr>
        <w:t>非</w:t>
      </w:r>
      <w:r w:rsidR="00F131CE" w:rsidRPr="005A3B3F">
        <w:t>0</w:t>
      </w:r>
      <w:r w:rsidR="00F131CE" w:rsidRPr="005A3B3F">
        <w:rPr>
          <w:rFonts w:hint="eastAsia"/>
        </w:rPr>
        <w:t>即</w:t>
      </w:r>
      <w:r w:rsidR="00F131CE" w:rsidRPr="005A3B3F">
        <w:t>1</w:t>
      </w:r>
      <w:r w:rsidR="00F131CE" w:rsidRPr="005A3B3F">
        <w:t>的数据），从而</w:t>
      </w:r>
      <w:r w:rsidR="00F131CE" w:rsidRPr="005A3B3F">
        <w:rPr>
          <w:rFonts w:hint="eastAsia"/>
        </w:rPr>
        <w:t>把</w:t>
      </w:r>
      <w:r w:rsidR="00F131CE" w:rsidRPr="005A3B3F">
        <w:t>问题处理成一个回归的问题。</w:t>
      </w:r>
      <w:r w:rsidR="000F3834">
        <w:t>但是这种方法是存在问题的是它把</w:t>
      </w:r>
      <w:r w:rsidR="00C44735">
        <w:t>所有的数据都以同一种模式处理。</w:t>
      </w:r>
    </w:p>
    <w:p w14:paraId="4D0A555E" w14:textId="37611287" w:rsidR="004C768B" w:rsidRPr="005A3B3F" w:rsidRDefault="00C44735" w:rsidP="00D12DF1">
      <w:r>
        <w:t>WMF</w:t>
      </w:r>
      <w:r>
        <w:t>借鉴了处理</w:t>
      </w:r>
      <w:r>
        <w:rPr>
          <w:rFonts w:hint="eastAsia"/>
        </w:rPr>
        <w:t>显</w:t>
      </w:r>
      <w:r>
        <w:t>式反馈</w:t>
      </w:r>
      <w:r>
        <w:rPr>
          <w:rFonts w:hint="eastAsia"/>
        </w:rPr>
        <w:t>数据</w:t>
      </w:r>
      <w:r>
        <w:t>的方法，</w:t>
      </w:r>
      <w:r>
        <w:rPr>
          <w:rFonts w:hint="eastAsia"/>
        </w:rPr>
        <w:t>但是</w:t>
      </w:r>
      <w:r>
        <w:t>过高</w:t>
      </w:r>
      <w:r>
        <w:rPr>
          <w:rFonts w:hint="eastAsia"/>
        </w:rPr>
        <w:t>地</w:t>
      </w:r>
      <w:r>
        <w:t>估计了没有点击的</w:t>
      </w:r>
      <w:r>
        <w:rPr>
          <w:rFonts w:hint="eastAsia"/>
        </w:rPr>
        <w:t>物品</w:t>
      </w:r>
      <w:r>
        <w:t>的权重，因为对于绝大多数用户没有点击的数据来说，</w:t>
      </w:r>
      <w:r>
        <w:rPr>
          <w:rFonts w:hint="eastAsia"/>
        </w:rPr>
        <w:t>用户</w:t>
      </w:r>
      <w:r>
        <w:t>都是因为没有看到他们才没有点击，</w:t>
      </w:r>
      <w:r>
        <w:rPr>
          <w:rFonts w:hint="eastAsia"/>
        </w:rPr>
        <w:t>只有</w:t>
      </w:r>
      <w:r>
        <w:t>其中一小部分是因为不喜欢才没有点击。</w:t>
      </w:r>
      <w:r>
        <w:rPr>
          <w:rFonts w:hint="eastAsia"/>
        </w:rPr>
        <w:t>于是</w:t>
      </w:r>
      <w:r w:rsidR="00F131CE" w:rsidRPr="005A3B3F">
        <w:t>另一种想法</w:t>
      </w:r>
      <w:r w:rsidR="000D3E10" w:rsidRPr="005A3B3F">
        <w:fldChar w:fldCharType="begin"/>
      </w:r>
      <w:r w:rsidR="000D3E10" w:rsidRPr="005A3B3F">
        <w:instrText xml:space="preserve"> REF _Ref482131771 \r \h </w:instrText>
      </w:r>
      <w:r w:rsidR="005A3B3F">
        <w:instrText xml:space="preserve"> \* MERGEFORMAT </w:instrText>
      </w:r>
      <w:r w:rsidR="000D3E10" w:rsidRPr="005A3B3F">
        <w:fldChar w:fldCharType="separate"/>
      </w:r>
      <w:r w:rsidR="000D3E10" w:rsidRPr="005A3B3F">
        <w:rPr>
          <w:rFonts w:hint="eastAsia"/>
        </w:rPr>
        <w:t>[2]</w:t>
      </w:r>
      <w:r w:rsidR="000D3E10" w:rsidRPr="005A3B3F">
        <w:fldChar w:fldCharType="end"/>
      </w:r>
      <w:r w:rsidR="00F131CE" w:rsidRPr="005A3B3F">
        <w:rPr>
          <w:rFonts w:hint="eastAsia"/>
        </w:rPr>
        <w:t>摒弃</w:t>
      </w:r>
      <w:r>
        <w:t>之前的启发式</w:t>
      </w:r>
      <w:r>
        <w:rPr>
          <w:rFonts w:hint="eastAsia"/>
        </w:rPr>
        <w:t>的</w:t>
      </w:r>
      <w:r>
        <w:t>观点</w:t>
      </w:r>
      <w:r w:rsidR="00F131CE" w:rsidRPr="005A3B3F">
        <w:t>，</w:t>
      </w:r>
      <w:r w:rsidR="00F131CE" w:rsidRPr="005A3B3F">
        <w:rPr>
          <w:rFonts w:hint="eastAsia"/>
        </w:rPr>
        <w:t>采取</w:t>
      </w:r>
      <w:r w:rsidR="00F131CE" w:rsidRPr="005A3B3F">
        <w:t>直接的概率手段，</w:t>
      </w:r>
      <w:r w:rsidR="00F131CE" w:rsidRPr="005A3B3F">
        <w:rPr>
          <w:rFonts w:hint="eastAsia"/>
        </w:rPr>
        <w:t>对</w:t>
      </w:r>
      <w:r w:rsidR="000D3E10" w:rsidRPr="005A3B3F">
        <w:rPr>
          <w:rFonts w:hint="eastAsia"/>
        </w:rPr>
        <w:t>物品</w:t>
      </w:r>
      <w:r w:rsidR="000D3E10" w:rsidRPr="005A3B3F">
        <w:t>是否曝光在用户面前</w:t>
      </w:r>
      <w:r w:rsidR="000D3E10" w:rsidRPr="005A3B3F">
        <w:rPr>
          <w:rFonts w:hint="eastAsia"/>
        </w:rPr>
        <w:t>进行</w:t>
      </w:r>
      <w:r w:rsidR="000D3E10" w:rsidRPr="005A3B3F">
        <w:t>了建模</w:t>
      </w:r>
      <w:r>
        <w:t>，</w:t>
      </w:r>
      <w:r>
        <w:rPr>
          <w:rFonts w:hint="eastAsia"/>
        </w:rPr>
        <w:t>同时</w:t>
      </w:r>
      <w:r w:rsidRPr="005A3B3F">
        <w:t>继承了</w:t>
      </w:r>
      <w:r>
        <w:t>之前的把用户行为二值化的想法</w:t>
      </w:r>
      <w:r w:rsidR="000D3E10" w:rsidRPr="005A3B3F">
        <w:t>。</w:t>
      </w:r>
      <w:r w:rsidR="000D3E10" w:rsidRPr="005A3B3F">
        <w:rPr>
          <w:rFonts w:hint="eastAsia"/>
        </w:rPr>
        <w:t>把</w:t>
      </w:r>
      <w:r w:rsidR="000D3E10" w:rsidRPr="005A3B3F">
        <w:t>因为用户不喜欢一个物品而没有点击和用户因为没有发现这个</w:t>
      </w:r>
      <w:r w:rsidR="000D3E10" w:rsidRPr="005A3B3F">
        <w:rPr>
          <w:rFonts w:hint="eastAsia"/>
        </w:rPr>
        <w:t>物品</w:t>
      </w:r>
      <w:r w:rsidR="000D3E10" w:rsidRPr="005A3B3F">
        <w:t>而没有点击区分了开来，</w:t>
      </w:r>
      <w:r w:rsidR="000D3E10" w:rsidRPr="005A3B3F">
        <w:rPr>
          <w:rFonts w:hint="eastAsia"/>
        </w:rPr>
        <w:t>因此</w:t>
      </w:r>
      <w:r w:rsidR="000D3E10" w:rsidRPr="005A3B3F">
        <w:t>建立了一个混合模型，</w:t>
      </w:r>
      <w:r w:rsidR="000D3E10" w:rsidRPr="005A3B3F">
        <w:rPr>
          <w:rFonts w:hint="eastAsia"/>
        </w:rPr>
        <w:t>称为</w:t>
      </w:r>
      <w:r w:rsidR="000D3E10" w:rsidRPr="005A3B3F">
        <w:t>模拟曝光率的矩阵分解方法（</w:t>
      </w:r>
      <w:r w:rsidR="000D3E10" w:rsidRPr="005A3B3F">
        <w:t>E</w:t>
      </w:r>
      <w:r w:rsidR="000D3E10" w:rsidRPr="005A3B3F">
        <w:rPr>
          <w:rFonts w:hint="eastAsia"/>
        </w:rPr>
        <w:t>xpo</w:t>
      </w:r>
      <w:r w:rsidR="000D3E10" w:rsidRPr="005A3B3F">
        <w:t xml:space="preserve">sure Matrix Factorization, </w:t>
      </w:r>
      <w:r w:rsidR="000D3E10" w:rsidRPr="005A3B3F">
        <w:rPr>
          <w:rFonts w:hint="eastAsia"/>
        </w:rPr>
        <w:t>简写</w:t>
      </w:r>
      <w:r w:rsidR="000D3E10" w:rsidRPr="005A3B3F">
        <w:t>为</w:t>
      </w:r>
      <w:r w:rsidR="000D3E10" w:rsidRPr="005A3B3F">
        <w:t xml:space="preserve"> E</w:t>
      </w:r>
      <w:r w:rsidR="000D3E10" w:rsidRPr="005A3B3F">
        <w:rPr>
          <w:rFonts w:hint="eastAsia"/>
        </w:rPr>
        <w:t>xpo</w:t>
      </w:r>
      <w:r w:rsidR="000D3E10" w:rsidRPr="005A3B3F">
        <w:t>MF</w:t>
      </w:r>
      <w:r w:rsidR="000D3E10" w:rsidRPr="005A3B3F">
        <w:t>）。</w:t>
      </w:r>
    </w:p>
    <w:p w14:paraId="3115ADB0" w14:textId="2A3F11A6" w:rsidR="000D3E10" w:rsidRPr="005A3B3F" w:rsidRDefault="00C44735" w:rsidP="00D12DF1">
      <w:r>
        <w:t>E</w:t>
      </w:r>
      <w:r>
        <w:rPr>
          <w:rFonts w:hint="eastAsia"/>
        </w:rPr>
        <w:t>xpo</w:t>
      </w:r>
      <w:r>
        <w:t>MF</w:t>
      </w:r>
      <w:r w:rsidR="000D3E10" w:rsidRPr="005A3B3F">
        <w:t>更能反映现实的情况，实验的效果也更加优异。</w:t>
      </w:r>
      <w:r w:rsidR="000D3E10" w:rsidRPr="005A3B3F">
        <w:rPr>
          <w:rFonts w:hint="eastAsia"/>
        </w:rPr>
        <w:t>但是原</w:t>
      </w:r>
      <w:r w:rsidR="000D3E10" w:rsidRPr="005A3B3F">
        <w:t>方法</w:t>
      </w:r>
      <w:r w:rsidR="005664BD" w:rsidRPr="005A3B3F">
        <w:rPr>
          <w:rFonts w:hint="eastAsia"/>
        </w:rPr>
        <w:t>在</w:t>
      </w:r>
      <w:r w:rsidR="005664BD" w:rsidRPr="005A3B3F">
        <w:t>处理二值化的数据，</w:t>
      </w:r>
      <w:r w:rsidR="005664BD" w:rsidRPr="005A3B3F">
        <w:rPr>
          <w:rFonts w:hint="eastAsia"/>
        </w:rPr>
        <w:t>比如</w:t>
      </w:r>
      <w:r w:rsidR="005664BD" w:rsidRPr="005A3B3F">
        <w:t>签到、</w:t>
      </w:r>
      <w:r w:rsidR="005664BD" w:rsidRPr="005A3B3F">
        <w:rPr>
          <w:rFonts w:hint="eastAsia"/>
        </w:rPr>
        <w:t>购买</w:t>
      </w:r>
      <w:r w:rsidR="005664BD" w:rsidRPr="005A3B3F">
        <w:t>等</w:t>
      </w:r>
      <w:r w:rsidR="005664BD" w:rsidRPr="005A3B3F">
        <w:rPr>
          <w:rFonts w:hint="eastAsia"/>
        </w:rPr>
        <w:t>数据</w:t>
      </w:r>
      <w:r w:rsidR="005664BD" w:rsidRPr="005A3B3F">
        <w:t>的时候比较</w:t>
      </w:r>
      <w:r w:rsidR="005664BD" w:rsidRPr="005A3B3F">
        <w:rPr>
          <w:rFonts w:hint="eastAsia"/>
        </w:rPr>
        <w:t>优异</w:t>
      </w:r>
      <w:r w:rsidR="005664BD" w:rsidRPr="005A3B3F">
        <w:t>，但</w:t>
      </w:r>
      <w:r w:rsidR="005664BD" w:rsidRPr="005A3B3F">
        <w:rPr>
          <w:rFonts w:hint="eastAsia"/>
        </w:rPr>
        <w:t>在</w:t>
      </w:r>
      <w:r w:rsidR="000D3E10" w:rsidRPr="005A3B3F">
        <w:t>反映表示频率，</w:t>
      </w:r>
      <w:r w:rsidR="000D3E10" w:rsidRPr="005A3B3F">
        <w:rPr>
          <w:rFonts w:hint="eastAsia"/>
        </w:rPr>
        <w:t>点击</w:t>
      </w:r>
      <w:r w:rsidR="000D3E10" w:rsidRPr="005A3B3F">
        <w:t>次数，</w:t>
      </w:r>
      <w:r w:rsidR="000D3E10" w:rsidRPr="005A3B3F">
        <w:rPr>
          <w:rFonts w:hint="eastAsia"/>
        </w:rPr>
        <w:t>时长</w:t>
      </w:r>
      <w:r w:rsidR="000D3E10" w:rsidRPr="005A3B3F">
        <w:t>的这种类型隐</w:t>
      </w:r>
      <w:r w:rsidR="000D3E10" w:rsidRPr="005A3B3F">
        <w:rPr>
          <w:rFonts w:hint="eastAsia"/>
        </w:rPr>
        <w:t>性</w:t>
      </w:r>
      <w:r w:rsidR="000D3E10" w:rsidRPr="005A3B3F">
        <w:t>数据的时候</w:t>
      </w:r>
      <w:r w:rsidR="000D3E10" w:rsidRPr="005A3B3F">
        <w:rPr>
          <w:rFonts w:hint="eastAsia"/>
        </w:rPr>
        <w:t>效果</w:t>
      </w:r>
      <w:r w:rsidR="000D3E10" w:rsidRPr="005A3B3F">
        <w:t>不够理想</w:t>
      </w:r>
      <w:r w:rsidR="00BC3898" w:rsidRPr="005A3B3F">
        <w:t>，</w:t>
      </w:r>
      <w:r w:rsidR="000D3E10" w:rsidRPr="005A3B3F">
        <w:t>于是我</w:t>
      </w:r>
      <w:r w:rsidR="000D3E10" w:rsidRPr="005A3B3F">
        <w:rPr>
          <w:rFonts w:hint="eastAsia"/>
        </w:rPr>
        <w:t>将</w:t>
      </w:r>
      <w:r w:rsidR="000D3E10" w:rsidRPr="005A3B3F">
        <w:fldChar w:fldCharType="begin"/>
      </w:r>
      <w:r w:rsidR="000D3E10" w:rsidRPr="005A3B3F">
        <w:instrText xml:space="preserve"> REF _Ref482261216 \r \h </w:instrText>
      </w:r>
      <w:r w:rsidR="005A3B3F">
        <w:instrText xml:space="preserve"> \* MERGEFORMAT </w:instrText>
      </w:r>
      <w:r w:rsidR="000D3E10" w:rsidRPr="005A3B3F">
        <w:fldChar w:fldCharType="separate"/>
      </w:r>
      <w:r w:rsidR="000D3E10" w:rsidRPr="005A3B3F">
        <w:rPr>
          <w:rFonts w:hint="eastAsia"/>
        </w:rPr>
        <w:t>[1]</w:t>
      </w:r>
      <w:r w:rsidR="000D3E10" w:rsidRPr="005A3B3F">
        <w:fldChar w:fldCharType="end"/>
      </w:r>
      <w:r w:rsidR="000D3E10" w:rsidRPr="005A3B3F">
        <w:t>中的信心概念重新引入到</w:t>
      </w:r>
      <w:r w:rsidR="000D3E10" w:rsidRPr="005A3B3F">
        <w:t>E</w:t>
      </w:r>
      <w:r w:rsidR="000D3E10" w:rsidRPr="005A3B3F">
        <w:rPr>
          <w:rFonts w:hint="eastAsia"/>
        </w:rPr>
        <w:t>xpo</w:t>
      </w:r>
      <w:r w:rsidR="000D3E10" w:rsidRPr="005A3B3F">
        <w:t>MF</w:t>
      </w:r>
      <w:r w:rsidR="000D3E10" w:rsidRPr="005A3B3F">
        <w:rPr>
          <w:rFonts w:hint="eastAsia"/>
        </w:rPr>
        <w:t>中</w:t>
      </w:r>
      <w:r w:rsidR="005664BD" w:rsidRPr="005A3B3F">
        <w:t>，</w:t>
      </w:r>
      <w:r>
        <w:rPr>
          <w:rFonts w:hint="eastAsia"/>
        </w:rPr>
        <w:t>因为</w:t>
      </w:r>
      <w:r>
        <w:t>信心</w:t>
      </w:r>
      <w:r>
        <w:rPr>
          <w:rFonts w:hint="eastAsia"/>
        </w:rPr>
        <w:t>虽然</w:t>
      </w:r>
      <w:r>
        <w:t>不应该直接用</w:t>
      </w:r>
      <w:r>
        <w:rPr>
          <w:rFonts w:hint="eastAsia"/>
        </w:rPr>
        <w:t>作为</w:t>
      </w:r>
      <w:r>
        <w:t>回归的权重，</w:t>
      </w:r>
      <w:r>
        <w:rPr>
          <w:rFonts w:hint="eastAsia"/>
        </w:rPr>
        <w:t>但数值</w:t>
      </w:r>
      <w:r>
        <w:t>的相对大小可以帮助我们进行</w:t>
      </w:r>
      <w:r>
        <w:t>”</w:t>
      </w:r>
      <w:r>
        <w:t>曝光度</w:t>
      </w:r>
      <w:r>
        <w:t>“</w:t>
      </w:r>
      <w:r>
        <w:t>的建模，</w:t>
      </w:r>
      <w:r w:rsidR="000D3E10" w:rsidRPr="005A3B3F">
        <w:rPr>
          <w:rFonts w:hint="eastAsia"/>
        </w:rPr>
        <w:t>补充</w:t>
      </w:r>
      <w:r w:rsidR="000D3E10" w:rsidRPr="005A3B3F">
        <w:t>了</w:t>
      </w:r>
      <w:r w:rsidR="000D3E10" w:rsidRPr="005A3B3F">
        <w:t>E</w:t>
      </w:r>
      <w:r w:rsidR="000D3E10" w:rsidRPr="005A3B3F">
        <w:rPr>
          <w:rFonts w:hint="eastAsia"/>
        </w:rPr>
        <w:t>xpo</w:t>
      </w:r>
      <w:r w:rsidR="000D3E10" w:rsidRPr="005A3B3F">
        <w:t>MF</w:t>
      </w:r>
      <w:r w:rsidR="005664BD" w:rsidRPr="005A3B3F">
        <w:t>，</w:t>
      </w:r>
      <w:r w:rsidR="005664BD" w:rsidRPr="005A3B3F">
        <w:rPr>
          <w:rFonts w:hint="eastAsia"/>
        </w:rPr>
        <w:t>使得</w:t>
      </w:r>
      <w:r w:rsidR="005664BD" w:rsidRPr="005A3B3F">
        <w:t>它可以</w:t>
      </w:r>
      <w:r w:rsidR="005664BD" w:rsidRPr="005A3B3F">
        <w:rPr>
          <w:rFonts w:hint="eastAsia"/>
        </w:rPr>
        <w:t>处理</w:t>
      </w:r>
      <w:r w:rsidR="005664BD" w:rsidRPr="005A3B3F">
        <w:t>新的数据类型</w:t>
      </w:r>
      <w:r w:rsidR="00BC3898" w:rsidRPr="005A3B3F">
        <w:t>。</w:t>
      </w:r>
    </w:p>
    <w:p w14:paraId="0DE95B71" w14:textId="639207EA" w:rsidR="00BC3898" w:rsidRPr="005A3B3F" w:rsidRDefault="00BC3898" w:rsidP="00D12DF1">
      <w:r w:rsidRPr="005A3B3F">
        <w:rPr>
          <w:rFonts w:hint="eastAsia"/>
        </w:rPr>
        <w:t>我将</w:t>
      </w:r>
      <w:r w:rsidR="00186B6C">
        <w:t>E</w:t>
      </w:r>
      <w:r w:rsidR="00186B6C">
        <w:rPr>
          <w:rFonts w:hint="eastAsia"/>
        </w:rPr>
        <w:t>xpo</w:t>
      </w:r>
      <w:r w:rsidR="00186B6C">
        <w:t>MF</w:t>
      </w:r>
      <w:r w:rsidR="00186B6C">
        <w:rPr>
          <w:rFonts w:hint="eastAsia"/>
        </w:rPr>
        <w:t>模型处理</w:t>
      </w:r>
      <w:r w:rsidR="00186B6C">
        <w:t>了</w:t>
      </w:r>
      <w:r w:rsidRPr="005A3B3F">
        <w:t>来自在线音乐平台的音乐的点击数据，</w:t>
      </w:r>
      <w:r w:rsidRPr="005A3B3F">
        <w:rPr>
          <w:rFonts w:hint="eastAsia"/>
        </w:rPr>
        <w:t>电影</w:t>
      </w:r>
      <w:r w:rsidRPr="005A3B3F">
        <w:t>评价网站的的电影观看数据和在线游戏</w:t>
      </w:r>
      <w:r w:rsidRPr="005A3B3F">
        <w:rPr>
          <w:rFonts w:hint="eastAsia"/>
        </w:rPr>
        <w:t>公司</w:t>
      </w:r>
      <w:r w:rsidR="00186B6C">
        <w:t>的游戏购买数据</w:t>
      </w:r>
      <w:r w:rsidRPr="005A3B3F">
        <w:t>。</w:t>
      </w:r>
      <w:r w:rsidRPr="005A3B3F">
        <w:rPr>
          <w:rFonts w:hint="eastAsia"/>
        </w:rPr>
        <w:t>在</w:t>
      </w:r>
      <w:r w:rsidRPr="005A3B3F">
        <w:t>实验中，</w:t>
      </w:r>
      <w:r w:rsidR="005664BD" w:rsidRPr="005A3B3F">
        <w:t>E</w:t>
      </w:r>
      <w:r w:rsidR="005664BD" w:rsidRPr="005A3B3F">
        <w:rPr>
          <w:rFonts w:hint="eastAsia"/>
        </w:rPr>
        <w:t>xpo</w:t>
      </w:r>
      <w:r w:rsidR="005664BD" w:rsidRPr="005A3B3F">
        <w:t>MF</w:t>
      </w:r>
      <w:r w:rsidR="005664BD" w:rsidRPr="005A3B3F">
        <w:rPr>
          <w:rFonts w:hint="eastAsia"/>
        </w:rPr>
        <w:t>在</w:t>
      </w:r>
      <w:r w:rsidR="005664BD" w:rsidRPr="005A3B3F">
        <w:t>衡量推荐效果上的各个</w:t>
      </w:r>
      <w:r w:rsidR="005664BD" w:rsidRPr="005A3B3F">
        <w:rPr>
          <w:rFonts w:hint="eastAsia"/>
        </w:rPr>
        <w:t>标准下</w:t>
      </w:r>
      <w:r w:rsidR="005664BD" w:rsidRPr="005A3B3F">
        <w:t>，</w:t>
      </w:r>
      <w:r w:rsidRPr="005A3B3F">
        <w:t>都超过了</w:t>
      </w:r>
      <w:r w:rsidR="005664BD" w:rsidRPr="005A3B3F">
        <w:t>目前为止最主流</w:t>
      </w:r>
      <w:r w:rsidR="005664BD" w:rsidRPr="005A3B3F">
        <w:rPr>
          <w:rFonts w:hint="eastAsia"/>
        </w:rPr>
        <w:t>的</w:t>
      </w:r>
      <w:r w:rsidR="005664BD" w:rsidRPr="005A3B3F">
        <w:t>方法</w:t>
      </w:r>
      <w:r w:rsidR="005664BD" w:rsidRPr="005A3B3F">
        <w:t>——WMF</w:t>
      </w:r>
      <w:r w:rsidR="005664BD" w:rsidRPr="005A3B3F">
        <w:fldChar w:fldCharType="begin"/>
      </w:r>
      <w:r w:rsidR="005664BD" w:rsidRPr="005A3B3F">
        <w:instrText xml:space="preserve"> REF _Ref482261216 \r \h </w:instrText>
      </w:r>
      <w:r w:rsidR="005A3B3F">
        <w:instrText xml:space="preserve"> \* MERGEFORMAT </w:instrText>
      </w:r>
      <w:r w:rsidR="005664BD" w:rsidRPr="005A3B3F">
        <w:fldChar w:fldCharType="separate"/>
      </w:r>
      <w:r w:rsidR="005664BD" w:rsidRPr="005A3B3F">
        <w:rPr>
          <w:rFonts w:hint="eastAsia"/>
        </w:rPr>
        <w:t>[1]</w:t>
      </w:r>
      <w:r w:rsidR="005664BD" w:rsidRPr="005A3B3F">
        <w:fldChar w:fldCharType="end"/>
      </w:r>
      <w:r w:rsidR="005664BD" w:rsidRPr="005A3B3F">
        <w:t>。</w:t>
      </w:r>
    </w:p>
    <w:p w14:paraId="19289CE9" w14:textId="1DAD904F" w:rsidR="005F1B9E" w:rsidRDefault="005664BD" w:rsidP="00D12DF1">
      <w:r w:rsidRPr="005A3B3F">
        <w:t>本文接下来的部分</w:t>
      </w:r>
      <w:r w:rsidRPr="005A3B3F">
        <w:rPr>
          <w:rFonts w:hint="eastAsia"/>
        </w:rPr>
        <w:t>按以下</w:t>
      </w:r>
      <w:r w:rsidRPr="005A3B3F">
        <w:t>顺序展开：在</w:t>
      </w:r>
      <w:r w:rsidR="004F4501" w:rsidRPr="005A3B3F">
        <w:t>第二章背景知识中</w:t>
      </w:r>
      <w:r w:rsidRPr="005A3B3F">
        <w:t>回顾</w:t>
      </w:r>
      <w:r w:rsidR="004F4501" w:rsidRPr="005A3B3F">
        <w:t>采用隐</w:t>
      </w:r>
      <w:r w:rsidR="004F4501" w:rsidRPr="005A3B3F">
        <w:rPr>
          <w:rFonts w:hint="eastAsia"/>
        </w:rPr>
        <w:t>向量</w:t>
      </w:r>
      <w:r w:rsidR="004F4501" w:rsidRPr="005A3B3F">
        <w:t>方法的协同过滤</w:t>
      </w:r>
      <w:r w:rsidR="004F4501" w:rsidRPr="005A3B3F">
        <w:rPr>
          <w:rFonts w:hint="eastAsia"/>
        </w:rPr>
        <w:t>模型</w:t>
      </w:r>
      <w:r w:rsidR="004F4501" w:rsidRPr="005A3B3F">
        <w:t>，</w:t>
      </w:r>
      <w:r w:rsidR="004F4501" w:rsidRPr="005A3B3F">
        <w:rPr>
          <w:rFonts w:hint="eastAsia"/>
        </w:rPr>
        <w:t>在</w:t>
      </w:r>
      <w:r w:rsidR="004F4501" w:rsidRPr="005A3B3F">
        <w:t>第三章中描述一整套</w:t>
      </w:r>
      <w:r w:rsidR="004F4501" w:rsidRPr="005A3B3F">
        <w:t>E</w:t>
      </w:r>
      <w:r w:rsidR="004F4501" w:rsidRPr="005A3B3F">
        <w:rPr>
          <w:rFonts w:hint="eastAsia"/>
        </w:rPr>
        <w:t>xpo</w:t>
      </w:r>
      <w:r w:rsidR="004F4501" w:rsidRPr="005A3B3F">
        <w:t>MF</w:t>
      </w:r>
      <w:r w:rsidR="004F4501" w:rsidRPr="005A3B3F">
        <w:rPr>
          <w:rFonts w:hint="eastAsia"/>
        </w:rPr>
        <w:t>模型</w:t>
      </w:r>
      <w:r w:rsidR="004F4501" w:rsidRPr="005A3B3F">
        <w:t>。</w:t>
      </w:r>
      <w:r w:rsidR="004F4501" w:rsidRPr="005A3B3F">
        <w:rPr>
          <w:rFonts w:hint="eastAsia"/>
        </w:rPr>
        <w:t>在</w:t>
      </w:r>
      <w:r w:rsidR="004F4501" w:rsidRPr="005A3B3F">
        <w:t>第</w:t>
      </w:r>
      <w:r w:rsidR="004F4501">
        <w:t>四章中，</w:t>
      </w:r>
      <w:r w:rsidR="004F4501">
        <w:rPr>
          <w:rFonts w:hint="eastAsia"/>
        </w:rPr>
        <w:t>详细</w:t>
      </w:r>
      <w:r w:rsidR="00AD6D63">
        <w:rPr>
          <w:rFonts w:hint="eastAsia"/>
        </w:rPr>
        <w:t>地</w:t>
      </w:r>
      <w:r w:rsidR="004F4501">
        <w:t>描述了</w:t>
      </w:r>
      <w:r w:rsidR="004F4501">
        <w:rPr>
          <w:rFonts w:hint="eastAsia"/>
        </w:rPr>
        <w:t>在</w:t>
      </w:r>
      <w:r w:rsidR="004F4501">
        <w:t>各种数据集上的实验过程</w:t>
      </w:r>
      <w:r w:rsidR="004F4501">
        <w:rPr>
          <w:rFonts w:hint="eastAsia"/>
        </w:rPr>
        <w:t>、评价</w:t>
      </w:r>
      <w:r w:rsidR="004F4501">
        <w:t>体系和实验结果。在第五章中给出</w:t>
      </w:r>
      <w:r w:rsidR="004F4501">
        <w:rPr>
          <w:rFonts w:hint="eastAsia"/>
        </w:rPr>
        <w:t>了</w:t>
      </w:r>
      <w:r w:rsidR="004F4501">
        <w:t>一个生成推荐</w:t>
      </w:r>
      <w:r w:rsidR="004F4501">
        <w:rPr>
          <w:rFonts w:hint="eastAsia"/>
        </w:rPr>
        <w:t>理由</w:t>
      </w:r>
      <w:r w:rsidR="004F4501">
        <w:t>的方法。</w:t>
      </w:r>
      <w:r w:rsidR="004F4501">
        <w:rPr>
          <w:rFonts w:hint="eastAsia"/>
        </w:rPr>
        <w:t>在</w:t>
      </w:r>
      <w:r w:rsidR="004F4501">
        <w:t>第</w:t>
      </w:r>
      <w:r w:rsidR="004F4501">
        <w:rPr>
          <w:rFonts w:hint="eastAsia"/>
        </w:rPr>
        <w:t>六</w:t>
      </w:r>
      <w:r w:rsidR="004F4501">
        <w:t>章中给出了结论。</w:t>
      </w:r>
    </w:p>
    <w:p w14:paraId="0CFD01B1" w14:textId="77777777" w:rsidR="003E4A45" w:rsidRPr="00AD6D63" w:rsidRDefault="003E4A45" w:rsidP="00D12DF1">
      <w:pPr>
        <w:rPr>
          <w:rFonts w:hint="eastAsia"/>
        </w:rPr>
      </w:pPr>
    </w:p>
    <w:p w14:paraId="461868B1" w14:textId="4DD27B1E" w:rsidR="00064474" w:rsidRDefault="005664BD" w:rsidP="00D12DF1">
      <w:pPr>
        <w:pStyle w:val="1"/>
      </w:pPr>
      <w:bookmarkStart w:id="4" w:name="_Ref482270715"/>
      <w:r>
        <w:rPr>
          <w:rFonts w:hint="eastAsia"/>
        </w:rPr>
        <w:t>背景</w:t>
      </w:r>
      <w:bookmarkEnd w:id="4"/>
      <w:r w:rsidR="004F4501">
        <w:t>知识</w:t>
      </w:r>
    </w:p>
    <w:p w14:paraId="7A6B7DA5" w14:textId="15ACDA80" w:rsidR="00F85F30" w:rsidRPr="00F85F30" w:rsidRDefault="00F85F30" w:rsidP="00D12DF1">
      <w:r w:rsidRPr="00F85F30">
        <w:rPr>
          <w:rFonts w:hint="eastAsia"/>
        </w:rPr>
        <w:t>在</w:t>
      </w:r>
      <w:r>
        <w:t>这一章中，</w:t>
      </w:r>
      <w:r>
        <w:rPr>
          <w:rFonts w:hint="eastAsia"/>
        </w:rPr>
        <w:t>在</w:t>
      </w:r>
      <w:r>
        <w:t>第一节介绍了隐向量方法以及它是如何处理显</w:t>
      </w:r>
      <w:r>
        <w:rPr>
          <w:rFonts w:hint="eastAsia"/>
        </w:rPr>
        <w:t>式</w:t>
      </w:r>
      <w:r>
        <w:t>反馈数据的。</w:t>
      </w:r>
      <w:r>
        <w:rPr>
          <w:rFonts w:hint="eastAsia"/>
        </w:rPr>
        <w:t>第二节</w:t>
      </w:r>
      <w:r>
        <w:t>介绍了如何通过</w:t>
      </w:r>
      <w:r>
        <w:rPr>
          <w:rFonts w:hint="eastAsia"/>
        </w:rPr>
        <w:t>类比</w:t>
      </w:r>
      <w:r>
        <w:t>，处理隐式反馈数据。第三节介绍了，</w:t>
      </w:r>
      <w:r>
        <w:rPr>
          <w:rFonts w:hint="eastAsia"/>
        </w:rPr>
        <w:t>如何从</w:t>
      </w:r>
      <w:r>
        <w:t>概率的角度来看待</w:t>
      </w:r>
      <w:r w:rsidR="00532385">
        <w:t>隐向量方法。</w:t>
      </w:r>
    </w:p>
    <w:p w14:paraId="75F9659A" w14:textId="1CA41782" w:rsidR="00064474" w:rsidRDefault="00880607" w:rsidP="00D12DF1">
      <w:pPr>
        <w:pStyle w:val="2"/>
        <w:numPr>
          <w:ilvl w:val="1"/>
          <w:numId w:val="34"/>
        </w:numPr>
      </w:pPr>
      <w:r>
        <w:rPr>
          <w:rFonts w:hint="eastAsia"/>
        </w:rPr>
        <w:t>协同过滤</w:t>
      </w:r>
      <w:r>
        <w:t>的隐</w:t>
      </w:r>
      <w:r>
        <w:rPr>
          <w:rFonts w:hint="eastAsia"/>
        </w:rPr>
        <w:t>向量</w:t>
      </w:r>
      <w:r>
        <w:t>方法</w:t>
      </w:r>
    </w:p>
    <w:p w14:paraId="25C16DF8" w14:textId="6D3B47A7" w:rsidR="005D2B80" w:rsidRDefault="005D2B80" w:rsidP="00D12DF1">
      <w:r>
        <w:rPr>
          <w:rFonts w:hint="eastAsia"/>
        </w:rPr>
        <w:t>隐向量</w:t>
      </w:r>
      <w:r>
        <w:t>方法</w:t>
      </w:r>
      <w:r>
        <w:rPr>
          <w:rFonts w:hint="eastAsia"/>
        </w:rPr>
        <w:t>把</w:t>
      </w:r>
      <w:r>
        <w:t>推荐系统内的所有的用户</w:t>
      </w:r>
      <w:r w:rsidR="00A70888">
        <w:t>(user)</w:t>
      </w:r>
      <w:r>
        <w:t>和物品</w:t>
      </w:r>
      <w:r w:rsidR="00A70888">
        <w:t>(item)</w:t>
      </w:r>
      <w:r>
        <w:rPr>
          <w:rFonts w:hint="eastAsia"/>
        </w:rPr>
        <w:t>映射</w:t>
      </w:r>
      <w:r>
        <w:t>到一个</w:t>
      </w:r>
      <w:r w:rsidR="00A70888">
        <w:t>K</w:t>
      </w:r>
      <w:r w:rsidR="00A70888">
        <w:rPr>
          <w:rFonts w:hint="eastAsia"/>
        </w:rPr>
        <w:t>维的</w:t>
      </w:r>
      <w:r w:rsidR="00A70888">
        <w:t>实</w:t>
      </w:r>
      <w:r w:rsidR="00A70888">
        <w:rPr>
          <w:rFonts w:hint="eastAsia"/>
        </w:rPr>
        <w:t>向量空间</w:t>
      </w:r>
      <w:r w:rsidR="00A70888">
        <w:t>上：每个</w:t>
      </w:r>
      <w:r w:rsidR="00A70888">
        <w:rPr>
          <w:rFonts w:hint="eastAsia"/>
        </w:rPr>
        <w:t>物品</w:t>
      </w:r>
      <w:r w:rsidR="00A70888">
        <w:t>对应于一个向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</m:oMath>
      <w:r w:rsidR="00A70888">
        <w:t>，</w:t>
      </w:r>
      <w:r w:rsidR="00A70888">
        <w:rPr>
          <w:rFonts w:hint="eastAsia"/>
        </w:rPr>
        <w:t>这个</w:t>
      </w:r>
      <w:r w:rsidR="00A70888">
        <w:t>向量</w:t>
      </w:r>
      <w:r w:rsidR="00365C55">
        <w:t>叫做物品的</w:t>
      </w:r>
      <w:r w:rsidR="00365C55">
        <w:rPr>
          <w:rFonts w:hint="eastAsia"/>
        </w:rPr>
        <w:t>隐向量</w:t>
      </w:r>
      <w:r w:rsidR="00365C55">
        <w:t>，</w:t>
      </w:r>
      <w:r w:rsidR="00365C55">
        <w:rPr>
          <w:rFonts w:hint="eastAsia"/>
        </w:rPr>
        <w:t>这个</w:t>
      </w:r>
      <w:r w:rsidR="00365C55">
        <w:t>向量</w:t>
      </w:r>
      <w:r w:rsidR="00A70888">
        <w:t>的每个坐标</w:t>
      </w:r>
      <w:r w:rsidR="00A70888">
        <w:rPr>
          <w:rFonts w:hint="eastAsia"/>
        </w:rPr>
        <w:t>反映</w:t>
      </w:r>
      <w:r w:rsidR="00A70888">
        <w:t>一个属性</w:t>
      </w:r>
      <w:r w:rsidR="00A70888">
        <w:rPr>
          <w:rFonts w:hint="eastAsia"/>
        </w:rPr>
        <w:t>维度</w:t>
      </w:r>
      <w:r w:rsidR="00365C55">
        <w:t>。</w:t>
      </w:r>
      <w:r w:rsidR="00A70888">
        <w:rPr>
          <w:rFonts w:hint="eastAsia"/>
        </w:rPr>
        <w:t>每个</w:t>
      </w:r>
      <w:r w:rsidR="00A70888">
        <w:t>用户对应于一个向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</m:oMath>
      <w:r w:rsidR="00A70888">
        <w:t>,</w:t>
      </w:r>
      <w:r w:rsidR="00A70888">
        <w:rPr>
          <w:rFonts w:hint="eastAsia"/>
        </w:rPr>
        <w:t>这个</w:t>
      </w:r>
      <w:r w:rsidR="00A70888">
        <w:t>向量叫做用户的隐</w:t>
      </w:r>
      <w:r w:rsidR="00A70888">
        <w:rPr>
          <w:rFonts w:hint="eastAsia"/>
        </w:rPr>
        <w:t>向量</w:t>
      </w:r>
      <w:r w:rsidR="00A70888">
        <w:t>，</w:t>
      </w:r>
      <w:r w:rsidR="00A70888">
        <w:rPr>
          <w:rFonts w:hint="eastAsia"/>
        </w:rPr>
        <w:t>刻画</w:t>
      </w:r>
      <w:r w:rsidR="00A70888">
        <w:t>了</w:t>
      </w:r>
      <w:r w:rsidR="00365C55">
        <w:t>用户在各个属性上的感兴趣的程度。</w:t>
      </w:r>
    </w:p>
    <w:p w14:paraId="1638CF40" w14:textId="48D22E8E" w:rsidR="00365C55" w:rsidRDefault="00365C55" w:rsidP="00D12DF1">
      <w:r>
        <w:rPr>
          <w:rFonts w:hint="eastAsia"/>
        </w:rPr>
        <w:t>使用相应</w:t>
      </w:r>
      <w:r>
        <w:t>的两个向量的</w:t>
      </w:r>
      <w:r>
        <w:rPr>
          <w:rFonts w:hint="eastAsia"/>
        </w:rPr>
        <w:t>内</w:t>
      </w:r>
      <w:r>
        <w:t>积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u</m:t>
                </m:r>
              </m:sub>
            </m:sSub>
          </m:e>
          <m:sup>
            <m:r>
              <w:rPr>
                <w:rFonts w:ascii="Cambria Math" w:hAnsi="Cambria Math"/>
              </w:rPr>
              <m:t>T</m:t>
            </m:r>
          </m:sup>
        </m:s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去刻画</w:t>
      </w:r>
      <w:r>
        <w:t>用户</w:t>
      </w:r>
      <w:r>
        <w:t>u</w:t>
      </w:r>
      <w:r>
        <w:t>和</w:t>
      </w:r>
      <w:r>
        <w:rPr>
          <w:rFonts w:hint="eastAsia"/>
        </w:rPr>
        <w:t>物品</w:t>
      </w:r>
      <w:r>
        <w:t>i</w:t>
      </w:r>
      <w:r>
        <w:t>的</w:t>
      </w:r>
      <w:r>
        <w:rPr>
          <w:rFonts w:hint="eastAsia"/>
        </w:rPr>
        <w:t>相关</w:t>
      </w:r>
      <w:r>
        <w:t>程度</w:t>
      </w:r>
      <w:r>
        <w:t>——</w:t>
      </w:r>
      <w:r>
        <w:t>用户对物品</w:t>
      </w:r>
      <w:r>
        <w:rPr>
          <w:rFonts w:hint="eastAsia"/>
        </w:rPr>
        <w:t>的</w:t>
      </w:r>
      <w:r>
        <w:t>总体的感兴趣的程度。</w:t>
      </w:r>
    </w:p>
    <w:p w14:paraId="5DBECFBF" w14:textId="3013C754" w:rsidR="008549D0" w:rsidRDefault="00DB65A3" w:rsidP="00D12DF1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0E8D49B" wp14:editId="07489237">
                <wp:simplePos x="0" y="0"/>
                <wp:positionH relativeFrom="column">
                  <wp:posOffset>-60960</wp:posOffset>
                </wp:positionH>
                <wp:positionV relativeFrom="paragraph">
                  <wp:posOffset>556322</wp:posOffset>
                </wp:positionV>
                <wp:extent cx="5399405" cy="431800"/>
                <wp:effectExtent l="0" t="0" r="0" b="0"/>
                <wp:wrapSquare wrapText="bothSides"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9940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930ADC3" w14:textId="01D2AD92" w:rsidR="0064363E" w:rsidRDefault="0064363E" w:rsidP="00D12DF1">
                            <w:r>
                              <w:rPr>
                                <w:rFonts w:hint="eastAsia"/>
                                <w:noProof/>
                              </w:rPr>
                              <w:drawing>
                                <wp:inline distT="0" distB="0" distL="0" distR="0" wp14:anchorId="0A597B88" wp14:editId="25E4BA72">
                                  <wp:extent cx="875030" cy="340360"/>
                                  <wp:effectExtent l="0" t="0" r="0" b="0"/>
                                  <wp:docPr id="137" name="图片 1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" name="equation1.png"/>
                                          <pic:cNvPicPr/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75030" cy="3403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0E8D49B" id="_x0000_t202" coordsize="21600,21600" o:spt="202" path="m0,0l0,21600,21600,21600,21600,0xe">
                <v:stroke joinstyle="miter"/>
                <v:path gradientshapeok="t" o:connecttype="rect"/>
              </v:shapetype>
              <v:shape id="_x6587__x672c__x6846__x0020_4" o:spid="_x0000_s1026" type="#_x0000_t202" style="position:absolute;left:0;text-align:left;margin-left:-4.8pt;margin-top:43.8pt;width:425.15pt;height:3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" filled="f" stroked="f">
                <v:textbox>
                  <w:txbxContent>
                    <w:p w14:paraId="3930ADC3" w14:textId="01D2AD92" w:rsidR="0064363E" w:rsidRDefault="0064363E" w:rsidP="00D12DF1">
                      <w:r>
                        <w:rPr>
                          <w:rFonts w:hint="eastAsia"/>
                          <w:noProof/>
                        </w:rPr>
                        <w:drawing>
                          <wp:inline distT="0" distB="0" distL="0" distR="0" wp14:anchorId="0A597B88" wp14:editId="25E4BA72">
                            <wp:extent cx="875030" cy="340360"/>
                            <wp:effectExtent l="0" t="0" r="0" b="0"/>
                            <wp:docPr id="137" name="图片 1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" name="equation1.png"/>
                                    <pic:cNvPicPr/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75030" cy="3403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D5787">
        <w:rPr>
          <w:rFonts w:hint="eastAsia"/>
        </w:rPr>
        <w:t>我们</w:t>
      </w:r>
      <w:r w:rsidR="00CD5787">
        <w:t>把观察到的数据</w:t>
      </w:r>
      <w:r w:rsidR="00CD5787">
        <w:rPr>
          <w:rFonts w:hint="eastAsia"/>
        </w:rPr>
        <w:t>记为</w:t>
      </w:r>
      <w:r w:rsidR="00CD5787">
        <w:t>矩阵</w:t>
      </w:r>
      <w:r w:rsidR="008549D0">
        <w:t>R</w:t>
      </w:r>
      <w:r w:rsidR="00CD5787">
        <w:t>，矩阵中</w:t>
      </w:r>
      <w:r w:rsidR="00CD5787">
        <w:rPr>
          <w:rFonts w:hint="eastAsia"/>
        </w:rPr>
        <w:t>每个数据</w:t>
      </w:r>
      <w:r w:rsidR="00CD5787">
        <w:t>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</m:oMath>
      <w:r w:rsidR="00CD5787">
        <w:t>。每个数据条目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</m:oMath>
      <w:r w:rsidR="00CD5787">
        <w:t>记录的</w:t>
      </w:r>
      <w:r w:rsidR="00D26274">
        <w:rPr>
          <w:rFonts w:hint="eastAsia"/>
        </w:rPr>
        <w:t>相应</w:t>
      </w:r>
      <w:r w:rsidR="00D26274">
        <w:t>的用户行为信息。</w:t>
      </w:r>
      <w:r>
        <w:t>上述的想法可以</w:t>
      </w:r>
      <w:r>
        <w:rPr>
          <w:rFonts w:hint="eastAsia"/>
        </w:rPr>
        <w:t>描述</w:t>
      </w:r>
      <w:r>
        <w:t>为：</w:t>
      </w:r>
    </w:p>
    <w:p w14:paraId="30D8A11C" w14:textId="6F232613" w:rsidR="002B58A4" w:rsidRDefault="008549D0" w:rsidP="00D12DF1">
      <w:r>
        <w:t>因为，</w:t>
      </w:r>
      <w:r>
        <w:rPr>
          <w:rFonts w:hint="eastAsia"/>
        </w:rPr>
        <w:t>观察</w:t>
      </w:r>
      <w:r>
        <w:t>到的数据矩阵</w:t>
      </w:r>
      <w:r>
        <w:rPr>
          <w:rFonts w:hint="eastAsia"/>
        </w:rPr>
        <w:t>是</w:t>
      </w:r>
      <w:r>
        <w:t>非常</w:t>
      </w:r>
      <w:r>
        <w:rPr>
          <w:rFonts w:hint="eastAsia"/>
        </w:rPr>
        <w:t>稀疏</w:t>
      </w:r>
      <w:r>
        <w:t>的，</w:t>
      </w:r>
      <w:r>
        <w:rPr>
          <w:rFonts w:hint="eastAsia"/>
        </w:rPr>
        <w:t>有很</w:t>
      </w:r>
      <w:r>
        <w:t>多</w:t>
      </w:r>
      <w:r>
        <w:rPr>
          <w:rFonts w:hint="eastAsia"/>
        </w:rPr>
        <w:t>空缺</w:t>
      </w:r>
      <w:r>
        <w:t>值。早</w:t>
      </w:r>
      <w:r>
        <w:rPr>
          <w:rFonts w:hint="eastAsia"/>
        </w:rPr>
        <w:t>期的</w:t>
      </w:r>
      <w:r>
        <w:t>方法</w:t>
      </w:r>
      <w:r w:rsidR="00BF3C2D">
        <w:t>是去填补</w:t>
      </w:r>
      <w:r w:rsidR="00BF3C2D">
        <w:rPr>
          <w:rFonts w:hint="eastAsia"/>
        </w:rPr>
        <w:t>空缺</w:t>
      </w:r>
      <w:r w:rsidR="002B58A4">
        <w:t>值，</w:t>
      </w:r>
      <w:r w:rsidR="002B58A4">
        <w:rPr>
          <w:rFonts w:hint="eastAsia"/>
        </w:rPr>
        <w:t>去做</w:t>
      </w:r>
      <w:r w:rsidR="002B58A4">
        <w:t>矩阵的分解，</w:t>
      </w:r>
      <w:r w:rsidR="002B58A4">
        <w:rPr>
          <w:rFonts w:hint="eastAsia"/>
        </w:rPr>
        <w:t>然而</w:t>
      </w:r>
      <w:r w:rsidR="002B58A4">
        <w:t>这样做的代价非常昂贵，以矩阵的奇异值分解</w:t>
      </w:r>
      <w:r w:rsidR="002B58A4">
        <w:rPr>
          <w:rFonts w:hint="eastAsia"/>
        </w:rPr>
        <w:t>为</w:t>
      </w:r>
      <w:r w:rsidR="002B58A4">
        <w:t>例，</w:t>
      </w:r>
      <w:r w:rsidR="002B58A4">
        <w:t>SVD</w:t>
      </w:r>
      <w:r w:rsidR="002B58A4">
        <w:rPr>
          <w:rFonts w:hint="eastAsia"/>
        </w:rPr>
        <w:t>分解</w:t>
      </w:r>
      <w:r w:rsidR="002B58A4">
        <w:t>的时间复杂</w:t>
      </w:r>
      <w:r w:rsidR="002B58A4">
        <w:rPr>
          <w:rFonts w:hint="eastAsia"/>
        </w:rPr>
        <w:t>度</w:t>
      </w:r>
      <w:r w:rsidR="002B58A4">
        <w:t>是三次方级别的，当数据量变大的时候，</w:t>
      </w:r>
      <w:r w:rsidR="002B58A4">
        <w:rPr>
          <w:rFonts w:hint="eastAsia"/>
        </w:rPr>
        <w:t>计算代价</w:t>
      </w:r>
      <w:r w:rsidR="002B58A4">
        <w:t>会变得非常大。</w:t>
      </w:r>
      <w:r w:rsidR="002B58A4">
        <w:rPr>
          <w:rFonts w:hint="eastAsia"/>
        </w:rPr>
        <w:t>早期的</w:t>
      </w:r>
      <w:r w:rsidR="002B58A4">
        <w:t>方法面对的另一个问题是，</w:t>
      </w:r>
      <w:r w:rsidR="002B58A4">
        <w:rPr>
          <w:rFonts w:hint="eastAsia"/>
        </w:rPr>
        <w:t>面对</w:t>
      </w:r>
      <w:r w:rsidR="002B58A4">
        <w:t>如此稀疏的数据真的值得我们去填补空缺值吗？</w:t>
      </w:r>
    </w:p>
    <w:p w14:paraId="6028F303" w14:textId="4DF15DBF" w:rsidR="001D0981" w:rsidRDefault="002B58A4" w:rsidP="00D12DF1">
      <w:r>
        <w:t>于是，</w:t>
      </w:r>
      <w:r>
        <w:rPr>
          <w:rFonts w:hint="eastAsia"/>
        </w:rPr>
        <w:t>当</w:t>
      </w:r>
      <w:r>
        <w:t>N</w:t>
      </w:r>
      <w:r>
        <w:rPr>
          <w:rFonts w:hint="eastAsia"/>
        </w:rPr>
        <w:t>etflix</w:t>
      </w:r>
      <w:r>
        <w:t>——</w:t>
      </w:r>
      <w:r>
        <w:t>美国的</w:t>
      </w:r>
      <w:r w:rsidR="000F3834">
        <w:t>一个</w:t>
      </w:r>
      <w:r>
        <w:t>在线</w:t>
      </w:r>
      <w:r w:rsidR="00A67659">
        <w:t>影视</w:t>
      </w:r>
      <w:r w:rsidR="00A67659">
        <w:rPr>
          <w:rFonts w:hint="eastAsia"/>
        </w:rPr>
        <w:t>公司</w:t>
      </w:r>
      <w:r w:rsidR="000F3834">
        <w:t>——</w:t>
      </w:r>
      <w:r w:rsidR="00A67659">
        <w:t>举办</w:t>
      </w:r>
      <w:hyperlink r:id="rId16" w:history="1">
        <w:r w:rsidRPr="002B58A4">
          <w:rPr>
            <w:rStyle w:val="ae"/>
          </w:rPr>
          <w:t>N</w:t>
        </w:r>
        <w:r w:rsidRPr="002B58A4">
          <w:rPr>
            <w:rStyle w:val="ae"/>
            <w:rFonts w:hint="eastAsia"/>
          </w:rPr>
          <w:t>etflix</w:t>
        </w:r>
        <w:r w:rsidRPr="002B58A4">
          <w:rPr>
            <w:rStyle w:val="ae"/>
          </w:rPr>
          <w:t xml:space="preserve"> P</w:t>
        </w:r>
        <w:r w:rsidRPr="002B58A4">
          <w:rPr>
            <w:rStyle w:val="ae"/>
            <w:rFonts w:hint="eastAsia"/>
          </w:rPr>
          <w:t>rize</w:t>
        </w:r>
      </w:hyperlink>
      <w:r w:rsidR="00A67659">
        <w:t>比赛的时候，</w:t>
      </w:r>
      <w:r>
        <w:rPr>
          <w:rFonts w:hint="eastAsia"/>
        </w:rPr>
        <w:t>给出</w:t>
      </w:r>
      <w:r>
        <w:t>一个巨大的数据集，</w:t>
      </w:r>
      <w:r>
        <w:rPr>
          <w:rFonts w:hint="eastAsia"/>
        </w:rPr>
        <w:t>让</w:t>
      </w:r>
      <w:r>
        <w:t>全世界的</w:t>
      </w:r>
      <w:r>
        <w:rPr>
          <w:rFonts w:hint="eastAsia"/>
        </w:rPr>
        <w:t>参赛者</w:t>
      </w:r>
      <w:r>
        <w:t>帮他们解决预测</w:t>
      </w:r>
      <w:r w:rsidR="00A67659">
        <w:t>电视电影评分预测的问题的时候，</w:t>
      </w:r>
      <w:r w:rsidR="00A67659">
        <w:rPr>
          <w:rFonts w:hint="eastAsia"/>
        </w:rPr>
        <w:t>早期</w:t>
      </w:r>
      <w:r w:rsidR="00A67659">
        <w:t>的方法就陷入了困境。</w:t>
      </w:r>
      <w:r w:rsidR="00A67659">
        <w:rPr>
          <w:rFonts w:hint="eastAsia"/>
        </w:rPr>
        <w:t>于是参赛者</w:t>
      </w:r>
      <w:r w:rsidR="00A67659">
        <w:t>想出了直接在</w:t>
      </w:r>
      <w:r w:rsidR="00A67659">
        <w:rPr>
          <w:rFonts w:hint="eastAsia"/>
        </w:rPr>
        <w:t>观察</w:t>
      </w:r>
      <w:r w:rsidR="00A67659">
        <w:t>到的数据集上进行隐</w:t>
      </w:r>
      <w:r w:rsidR="00A67659">
        <w:rPr>
          <w:rFonts w:hint="eastAsia"/>
        </w:rPr>
        <w:t>向量</w:t>
      </w:r>
      <w:r w:rsidR="00A67659">
        <w:t>的学习，</w:t>
      </w:r>
      <w:r w:rsidR="00A67659">
        <w:rPr>
          <w:rFonts w:hint="eastAsia"/>
        </w:rPr>
        <w:t>同时</w:t>
      </w:r>
      <w:r w:rsidR="00A67659">
        <w:t>引入正则化项</w:t>
      </w:r>
      <w:r w:rsidR="00A67659">
        <w:rPr>
          <w:rFonts w:hint="eastAsia"/>
        </w:rPr>
        <w:t>避免</w:t>
      </w:r>
      <w:r w:rsidR="00A67659">
        <w:t>过拟合的问题</w:t>
      </w:r>
      <w:r w:rsidR="000F3834">
        <w:t>，</w:t>
      </w:r>
      <w:r w:rsidR="000F3834">
        <w:rPr>
          <w:rFonts w:hint="eastAsia"/>
        </w:rPr>
        <w:t>这</w:t>
      </w:r>
      <w:r w:rsidR="000F3834">
        <w:t>个想法成为后来的主流方法</w:t>
      </w:r>
      <w:r w:rsidR="00A67659">
        <w:t>。</w:t>
      </w:r>
      <w:r w:rsidR="001D0981">
        <w:t>从而，</w:t>
      </w:r>
      <w:r w:rsidR="001D0981">
        <w:rPr>
          <w:rFonts w:hint="eastAsia"/>
        </w:rPr>
        <w:t>原问题</w:t>
      </w:r>
      <w:r w:rsidR="001D0981">
        <w:t>被理解成了一个在观察值上训练用户隐向量和</w:t>
      </w:r>
      <w:r w:rsidR="001D0981">
        <w:rPr>
          <w:rFonts w:hint="eastAsia"/>
        </w:rPr>
        <w:t>物品</w:t>
      </w:r>
      <w:r w:rsidR="001D0981">
        <w:t>隐向量的回归问题。</w:t>
      </w:r>
    </w:p>
    <w:p w14:paraId="79A2E04A" w14:textId="5233D41F" w:rsidR="00186B6C" w:rsidRDefault="00A67659" w:rsidP="00D12DF1">
      <w:pPr>
        <w:rPr>
          <w:rFonts w:hint="eastAsia"/>
        </w:rPr>
      </w:pPr>
      <w:r>
        <w:t>对于一个显性反馈数据集的带正则化项</w:t>
      </w:r>
      <w:r>
        <w:rPr>
          <w:rFonts w:hint="eastAsia"/>
        </w:rPr>
        <w:t>的</w:t>
      </w:r>
      <w:r>
        <w:t>最小二次误差</w:t>
      </w:r>
      <w:r>
        <w:rPr>
          <w:rFonts w:hint="eastAsia"/>
        </w:rPr>
        <w:t>模型</w:t>
      </w:r>
      <w:r>
        <w:t>如下：</w:t>
      </w:r>
    </w:p>
    <w:p w14:paraId="54044F87" w14:textId="77777777" w:rsidR="001D0981" w:rsidRDefault="001D0981" w:rsidP="00D12DF1"/>
    <w:p w14:paraId="446BD8D1" w14:textId="77777777" w:rsidR="001D0981" w:rsidRDefault="001D0981" w:rsidP="00D12DF1">
      <w:pPr>
        <w:rPr>
          <w:rFonts w:hint="eastAsia"/>
        </w:rPr>
      </w:pPr>
    </w:p>
    <w:p w14:paraId="21683365" w14:textId="5E280CD7" w:rsidR="00AF3919" w:rsidRPr="00365C55" w:rsidRDefault="001D0981" w:rsidP="00D12DF1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0CCF31D" wp14:editId="2457E42E">
                <wp:simplePos x="0" y="0"/>
                <wp:positionH relativeFrom="column">
                  <wp:posOffset>52705</wp:posOffset>
                </wp:positionH>
                <wp:positionV relativeFrom="paragraph">
                  <wp:posOffset>-53340</wp:posOffset>
                </wp:positionV>
                <wp:extent cx="5372100" cy="930275"/>
                <wp:effectExtent l="0" t="0" r="0" b="9525"/>
                <wp:wrapSquare wrapText="bothSides"/>
                <wp:docPr id="19" name="文本框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72100" cy="930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FF1688" w14:textId="77777777" w:rsidR="0064363E" w:rsidRDefault="0064363E" w:rsidP="00D12DF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4190281" wp14:editId="1E36876F">
                                  <wp:extent cx="4120515" cy="561888"/>
                                  <wp:effectExtent l="0" t="0" r="0" b="0"/>
                                  <wp:docPr id="138" name="图片 1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8" name="equation2.png"/>
                                          <pic:cNvPicPr/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185625" cy="57076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A102817" w14:textId="3E16EC07" w:rsidR="0064363E" w:rsidRDefault="0064363E" w:rsidP="00D12DF1">
                            <w:pPr>
                              <w:pStyle w:val="a5"/>
                            </w:pPr>
                            <w:r>
                              <w:rPr>
                                <w:rFonts w:hint="eastAsia"/>
                              </w:rPr>
                              <w:t>公式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SEQ </w:instrText>
                            </w:r>
                            <w:r>
                              <w:rPr>
                                <w:rFonts w:hint="eastAsia"/>
                              </w:rPr>
                              <w:instrText>公式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 \* ARABIC</w:instrText>
                            </w:r>
                            <w:r>
                              <w:instrText xml:space="preserve">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fldChar w:fldCharType="end"/>
                            </w:r>
                          </w:p>
                          <w:p w14:paraId="66329400" w14:textId="0B20F260" w:rsidR="0064363E" w:rsidRDefault="0064363E" w:rsidP="00D12DF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CCF31D" id="_x6587__x672c__x6846__x0020_19" o:spid="_x0000_s1027" type="#_x0000_t202" style="position:absolute;left:0;text-align:left;margin-left:4.15pt;margin-top:-4.15pt;width:423pt;height:73.2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" filled="f" stroked="f">
                <v:textbox>
                  <w:txbxContent>
                    <w:p w14:paraId="09FF1688" w14:textId="77777777" w:rsidR="0064363E" w:rsidRDefault="0064363E" w:rsidP="00D12DF1">
                      <w:r>
                        <w:rPr>
                          <w:noProof/>
                        </w:rPr>
                        <w:drawing>
                          <wp:inline distT="0" distB="0" distL="0" distR="0" wp14:anchorId="74190281" wp14:editId="1E36876F">
                            <wp:extent cx="4120515" cy="561888"/>
                            <wp:effectExtent l="0" t="0" r="0" b="0"/>
                            <wp:docPr id="138" name="图片 1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8" name="equation2.png"/>
                                    <pic:cNvPicPr/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185625" cy="57076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A102817" w14:textId="3E16EC07" w:rsidR="0064363E" w:rsidRDefault="0064363E" w:rsidP="00D12DF1">
                      <w:pPr>
                        <w:pStyle w:val="a5"/>
                      </w:pPr>
                      <w:r>
                        <w:rPr>
                          <w:rFonts w:hint="eastAsia"/>
                        </w:rPr>
                        <w:t>公式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 xml:space="preserve">SEQ </w:instrText>
                      </w:r>
                      <w:r>
                        <w:rPr>
                          <w:rFonts w:hint="eastAsia"/>
                        </w:rPr>
                        <w:instrText>公式</w:instrText>
                      </w:r>
                      <w:r>
                        <w:rPr>
                          <w:rFonts w:hint="eastAsia"/>
                        </w:rPr>
                        <w:instrText xml:space="preserve"> \* ARABIC</w:instrText>
                      </w:r>
                      <w:r>
                        <w:instrText xml:space="preserve">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fldChar w:fldCharType="end"/>
                      </w:r>
                    </w:p>
                    <w:p w14:paraId="66329400" w14:textId="0B20F260" w:rsidR="0064363E" w:rsidRDefault="0064363E" w:rsidP="00D12DF1"/>
                  </w:txbxContent>
                </v:textbox>
                <w10:wrap type="square"/>
              </v:shape>
            </w:pict>
          </mc:Fallback>
        </mc:AlternateContent>
      </w:r>
      <w:r w:rsidR="000F3834">
        <w:rPr>
          <w:rFonts w:hint="eastAsia"/>
        </w:rPr>
        <w:t>这里</w:t>
      </w:r>
      <w:r w:rsidR="000F3834">
        <w:t>K</w:t>
      </w:r>
      <w:r w:rsidR="000F3834">
        <w:rPr>
          <w:rFonts w:hint="eastAsia"/>
        </w:rPr>
        <w:t>是</w:t>
      </w:r>
      <w:r w:rsidR="000F3834">
        <w:t>指被观察到的、</w:t>
      </w:r>
      <w:r w:rsidR="000F3834">
        <w:rPr>
          <w:rFonts w:hint="eastAsia"/>
        </w:rPr>
        <w:t>已经</w:t>
      </w:r>
      <w:r w:rsidR="000F3834">
        <w:t>被记录的数据对的集合（</w:t>
      </w:r>
      <w:r w:rsidR="000F3834">
        <w:rPr>
          <w:rFonts w:hint="eastAsia"/>
        </w:rPr>
        <w:t>比如</w:t>
      </w:r>
      <w:r w:rsidR="000F3834">
        <w:t>所有的</w:t>
      </w:r>
      <w:r w:rsidR="000F3834">
        <w:rPr>
          <w:rFonts w:hint="eastAsia"/>
        </w:rPr>
        <w:t>用户</w:t>
      </w:r>
      <w:r w:rsidR="000F3834">
        <w:t>评分）。</w:t>
      </w:r>
    </w:p>
    <w:p w14:paraId="6C8B7414" w14:textId="0AC261A1" w:rsidR="005D2B80" w:rsidRDefault="005D2B80" w:rsidP="00D12DF1">
      <w:pPr>
        <w:pStyle w:val="2"/>
        <w:numPr>
          <w:ilvl w:val="1"/>
          <w:numId w:val="34"/>
        </w:numPr>
      </w:pPr>
      <w:r>
        <w:t>处理隐</w:t>
      </w:r>
      <w:r>
        <w:rPr>
          <w:rFonts w:hint="eastAsia"/>
        </w:rPr>
        <w:t>式</w:t>
      </w:r>
      <w:r>
        <w:t>反馈数据的隐</w:t>
      </w:r>
      <w:r>
        <w:rPr>
          <w:rFonts w:hint="eastAsia"/>
        </w:rPr>
        <w:t>向量</w:t>
      </w:r>
      <w:r>
        <w:t>方法</w:t>
      </w:r>
    </w:p>
    <w:p w14:paraId="43C909EC" w14:textId="2F80F8A3" w:rsidR="001933FC" w:rsidRDefault="000F3834" w:rsidP="00D12DF1">
      <w:r>
        <w:t>当面对隐性</w:t>
      </w:r>
      <w:r>
        <w:rPr>
          <w:rFonts w:hint="eastAsia"/>
        </w:rPr>
        <w:t>反馈</w:t>
      </w:r>
      <w:r>
        <w:t>数据的时候，情况变得不再</w:t>
      </w:r>
      <w:r>
        <w:rPr>
          <w:rFonts w:hint="eastAsia"/>
        </w:rPr>
        <w:t>相同</w:t>
      </w:r>
      <w:r>
        <w:t>。</w:t>
      </w:r>
      <w:r>
        <w:rPr>
          <w:rFonts w:hint="eastAsia"/>
        </w:rPr>
        <w:t>为了</w:t>
      </w:r>
      <w:r>
        <w:t>克服隐</w:t>
      </w:r>
      <w:r>
        <w:rPr>
          <w:rFonts w:hint="eastAsia"/>
        </w:rPr>
        <w:t>性</w:t>
      </w:r>
      <w:r>
        <w:t>反馈数据的</w:t>
      </w:r>
      <w:r w:rsidR="00186B6C">
        <w:t>特性</w:t>
      </w:r>
      <w:r w:rsidR="00B82B5A">
        <w:t>，</w:t>
      </w:r>
      <w:r w:rsidR="00186B6C">
        <w:rPr>
          <w:rFonts w:hint="eastAsia"/>
        </w:rPr>
        <w:t>加</w:t>
      </w:r>
      <w:r w:rsidR="00186B6C">
        <w:rPr>
          <w:rFonts w:ascii="Times" w:hAnsi="Times" w:cs="Times" w:hint="eastAsia"/>
          <w:color w:val="000000"/>
          <w:kern w:val="0"/>
        </w:rPr>
        <w:t>权的</w:t>
      </w:r>
      <w:r w:rsidR="00186B6C">
        <w:rPr>
          <w:rFonts w:ascii="Times" w:hAnsi="Times" w:cs="Times"/>
          <w:color w:val="000000"/>
          <w:kern w:val="0"/>
        </w:rPr>
        <w:t>矩阵分解方法</w:t>
      </w:r>
      <w:r w:rsidR="00186B6C">
        <w:rPr>
          <w:rFonts w:ascii="Times" w:hAnsi="Times" w:cs="Times"/>
          <w:color w:val="000000"/>
          <w:kern w:val="0"/>
        </w:rPr>
        <w:fldChar w:fldCharType="begin"/>
      </w:r>
      <w:r w:rsidR="00186B6C">
        <w:rPr>
          <w:rFonts w:ascii="Times" w:hAnsi="Times" w:cs="Times"/>
          <w:color w:val="000000"/>
          <w:kern w:val="0"/>
        </w:rPr>
        <w:instrText xml:space="preserve"> REF _Ref482261216 \r \h </w:instrText>
      </w:r>
      <w:r w:rsidR="00186B6C">
        <w:rPr>
          <w:rFonts w:ascii="Times" w:hAnsi="Times" w:cs="Times"/>
          <w:color w:val="000000"/>
          <w:kern w:val="0"/>
        </w:rPr>
      </w:r>
      <w:r w:rsidR="00186B6C">
        <w:rPr>
          <w:rFonts w:ascii="Times" w:hAnsi="Times" w:cs="Times"/>
          <w:color w:val="000000"/>
          <w:kern w:val="0"/>
        </w:rPr>
        <w:fldChar w:fldCharType="separate"/>
      </w:r>
      <w:r w:rsidR="00186B6C">
        <w:rPr>
          <w:rFonts w:ascii="Times" w:hAnsi="Times" w:cs="Times" w:hint="eastAsia"/>
          <w:color w:val="000000"/>
          <w:kern w:val="0"/>
        </w:rPr>
        <w:t>[1]</w:t>
      </w:r>
      <w:r w:rsidR="00186B6C">
        <w:rPr>
          <w:rFonts w:ascii="Times" w:hAnsi="Times" w:cs="Times"/>
          <w:color w:val="000000"/>
          <w:kern w:val="0"/>
        </w:rPr>
        <w:fldChar w:fldCharType="end"/>
      </w:r>
      <w:r w:rsidR="00186B6C">
        <w:rPr>
          <w:rFonts w:ascii="Times" w:hAnsi="Times" w:cs="Times"/>
          <w:color w:val="000000"/>
          <w:kern w:val="0"/>
        </w:rPr>
        <w:t>(</w:t>
      </w:r>
      <w:r w:rsidR="00186B6C" w:rsidRPr="005A3B3F">
        <w:t>Weighted Matrix Factorization</w:t>
      </w:r>
      <w:r w:rsidR="00186B6C">
        <w:rPr>
          <w:rFonts w:hint="eastAsia"/>
        </w:rPr>
        <w:t>)</w:t>
      </w:r>
      <w:r w:rsidR="00186B6C">
        <w:t>被提出</w:t>
      </w:r>
      <w:r w:rsidR="00B82B5A">
        <w:t>，</w:t>
      </w:r>
      <w:r w:rsidR="00B82B5A">
        <w:rPr>
          <w:rFonts w:hint="eastAsia"/>
        </w:rPr>
        <w:t>这也</w:t>
      </w:r>
      <w:r w:rsidR="00B82B5A">
        <w:t>是目前最</w:t>
      </w:r>
      <w:r w:rsidR="00B82B5A">
        <w:rPr>
          <w:rFonts w:hint="eastAsia"/>
        </w:rPr>
        <w:t>主流</w:t>
      </w:r>
      <w:r w:rsidR="00B82B5A">
        <w:t>、</w:t>
      </w:r>
      <w:r w:rsidR="00B82B5A">
        <w:rPr>
          <w:rFonts w:hint="eastAsia"/>
        </w:rPr>
        <w:t>效果</w:t>
      </w:r>
      <w:r w:rsidR="00B82B5A">
        <w:t>优秀的方法</w:t>
      </w:r>
      <w:r w:rsidR="00186B6C">
        <w:t>。这个模型采用的是简单的启发式想法，</w:t>
      </w:r>
      <w:r w:rsidR="001933FC">
        <w:t>给予不同的数据点不同信心，作为回归的系数。</w:t>
      </w:r>
    </w:p>
    <w:p w14:paraId="2C08E6D0" w14:textId="7FA1C72E" w:rsidR="005D2B80" w:rsidRDefault="001933FC" w:rsidP="00D12DF1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A2A7ADF" wp14:editId="6CA7D526">
                <wp:simplePos x="0" y="0"/>
                <wp:positionH relativeFrom="column">
                  <wp:posOffset>-63500</wp:posOffset>
                </wp:positionH>
                <wp:positionV relativeFrom="paragraph">
                  <wp:posOffset>274320</wp:posOffset>
                </wp:positionV>
                <wp:extent cx="5482590" cy="791210"/>
                <wp:effectExtent l="0" t="0" r="0" b="0"/>
                <wp:wrapSquare wrapText="bothSides"/>
                <wp:docPr id="23" name="文本框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82590" cy="791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C04D43" w14:textId="3754119C" w:rsidR="0064363E" w:rsidRDefault="0064363E" w:rsidP="00D12DF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F345D8C" wp14:editId="480B53DE">
                                  <wp:extent cx="1960245" cy="557107"/>
                                  <wp:effectExtent l="0" t="0" r="0" b="1905"/>
                                  <wp:docPr id="139" name="图片 1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4" name="equation3.png"/>
                                          <pic:cNvPicPr/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63230" cy="55795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2A7ADF" id="_x6587__x672c__x6846__x0020_23" o:spid="_x0000_s1028" type="#_x0000_t202" style="position:absolute;left:0;text-align:left;margin-left:-5pt;margin-top:21.6pt;width:431.7pt;height:62.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" filled="f" stroked="f">
                <v:textbox>
                  <w:txbxContent>
                    <w:p w14:paraId="7CC04D43" w14:textId="3754119C" w:rsidR="0064363E" w:rsidRDefault="0064363E" w:rsidP="00D12DF1">
                      <w:r>
                        <w:rPr>
                          <w:noProof/>
                        </w:rPr>
                        <w:drawing>
                          <wp:inline distT="0" distB="0" distL="0" distR="0" wp14:anchorId="2F345D8C" wp14:editId="480B53DE">
                            <wp:extent cx="1960245" cy="557107"/>
                            <wp:effectExtent l="0" t="0" r="0" b="1905"/>
                            <wp:docPr id="139" name="图片 1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4" name="equation3.png"/>
                                    <pic:cNvPicPr/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63230" cy="55795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t>WMF</w:t>
      </w:r>
      <w:r>
        <w:rPr>
          <w:rFonts w:hint="eastAsia"/>
        </w:rPr>
        <w:t>首</w:t>
      </w:r>
      <w:r w:rsidR="00B82B5A">
        <w:rPr>
          <w:rFonts w:hint="eastAsia"/>
        </w:rPr>
        <w:t>先</w:t>
      </w:r>
      <w:r w:rsidR="00B82B5A">
        <w:t>将</w:t>
      </w:r>
      <w:r w:rsidR="00186B6C">
        <w:t>原始的数据</w:t>
      </w:r>
      <w:r w:rsidR="00B82B5A">
        <w:t>二</w:t>
      </w:r>
      <w:r w:rsidR="00B82B5A">
        <w:rPr>
          <w:rFonts w:hint="eastAsia"/>
        </w:rPr>
        <w:t>值</w:t>
      </w:r>
      <w:r w:rsidR="00B82B5A">
        <w:t>化：</w:t>
      </w:r>
    </w:p>
    <w:p w14:paraId="6B91A435" w14:textId="2AC1353C" w:rsidR="002021CD" w:rsidRDefault="000D40D9" w:rsidP="00D12DF1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C7D90FE" wp14:editId="13996D22">
                <wp:simplePos x="0" y="0"/>
                <wp:positionH relativeFrom="column">
                  <wp:posOffset>-66675</wp:posOffset>
                </wp:positionH>
                <wp:positionV relativeFrom="paragraph">
                  <wp:posOffset>2044700</wp:posOffset>
                </wp:positionV>
                <wp:extent cx="5482590" cy="791210"/>
                <wp:effectExtent l="0" t="0" r="0" b="0"/>
                <wp:wrapSquare wrapText="bothSides"/>
                <wp:docPr id="25" name="文本框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82590" cy="791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A03FE4" w14:textId="721BD241" w:rsidR="0064363E" w:rsidRDefault="0064363E" w:rsidP="00D12DF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05E0CE9" wp14:editId="55022A5F">
                                  <wp:extent cx="1654810" cy="699770"/>
                                  <wp:effectExtent l="0" t="0" r="0" b="11430"/>
                                  <wp:docPr id="140" name="图片 1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7" name="equation4.png"/>
                                          <pic:cNvPicPr/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54810" cy="6997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7D90FE" id="_x6587__x672c__x6846__x0020_25" o:spid="_x0000_s1029" type="#_x0000_t202" style="position:absolute;left:0;text-align:left;margin-left:-5.25pt;margin-top:161pt;width:431.7pt;height:62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" filled="f" stroked="f">
                <v:textbox>
                  <w:txbxContent>
                    <w:p w14:paraId="09A03FE4" w14:textId="721BD241" w:rsidR="0064363E" w:rsidRDefault="0064363E" w:rsidP="00D12DF1">
                      <w:r>
                        <w:rPr>
                          <w:noProof/>
                        </w:rPr>
                        <w:drawing>
                          <wp:inline distT="0" distB="0" distL="0" distR="0" wp14:anchorId="305E0CE9" wp14:editId="55022A5F">
                            <wp:extent cx="1654810" cy="699770"/>
                            <wp:effectExtent l="0" t="0" r="0" b="11430"/>
                            <wp:docPr id="140" name="图片 1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7" name="equation4.png"/>
                                    <pic:cNvPicPr/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54810" cy="69977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82B5A">
        <w:rPr>
          <w:rFonts w:hint="eastAsia"/>
        </w:rPr>
        <w:t>然后</w:t>
      </w:r>
      <w:r w:rsidR="00B82B5A">
        <w:t>根据不同的原始数据，</w:t>
      </w:r>
      <w:r w:rsidR="00B82B5A">
        <w:rPr>
          <w:rFonts w:hint="eastAsia"/>
        </w:rPr>
        <w:t>给</w:t>
      </w:r>
      <w:r w:rsidR="00B82B5A">
        <w:t>每个</w:t>
      </w:r>
      <w:r w:rsidR="001933FC">
        <w:t>数据点不同的信心（</w:t>
      </w:r>
      <w:r w:rsidR="001933FC">
        <w:t>Confidence</w:t>
      </w:r>
      <w:r w:rsidR="001933FC">
        <w:t>）作为回归的权重。具体的信</w:t>
      </w:r>
      <w:r w:rsidR="001933FC">
        <w:rPr>
          <w:rFonts w:hint="eastAsia"/>
        </w:rPr>
        <w:t>心</w:t>
      </w:r>
      <w:r w:rsidR="001933FC">
        <w:t>函数因数据的种类而</w:t>
      </w:r>
      <w:r w:rsidR="001933FC">
        <w:rPr>
          <w:rFonts w:hint="eastAsia"/>
        </w:rPr>
        <w:t>异，</w:t>
      </w:r>
      <w:r w:rsidR="001933FC">
        <w:t>原始数据的值越</w:t>
      </w:r>
      <w:r w:rsidR="00EE5305">
        <w:rPr>
          <w:rFonts w:hint="eastAsia"/>
        </w:rPr>
        <w:t>大</w:t>
      </w:r>
      <w:r w:rsidR="001933FC">
        <w:t>，我们相对的确信用户对喜欢那个物品的信心就越大</w:t>
      </w:r>
      <w:r w:rsidR="00582B64">
        <w:t>。</w:t>
      </w:r>
      <w:r w:rsidR="00582B64">
        <w:rPr>
          <w:rFonts w:hint="eastAsia"/>
        </w:rPr>
        <w:t>常见</w:t>
      </w:r>
      <w:r>
        <w:t>的信心函数可以选择为线性函数</w:t>
      </w:r>
      <w:r w:rsidR="00582B64">
        <w:t>对数函数：</w:t>
      </w:r>
    </w:p>
    <w:p w14:paraId="03BFD9D9" w14:textId="1AA799BA" w:rsidR="00574BDE" w:rsidRDefault="00574BDE" w:rsidP="00D12DF1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E9B006A" wp14:editId="59D0EA94">
                <wp:simplePos x="0" y="0"/>
                <wp:positionH relativeFrom="column">
                  <wp:posOffset>-64135</wp:posOffset>
                </wp:positionH>
                <wp:positionV relativeFrom="paragraph">
                  <wp:posOffset>1758315</wp:posOffset>
                </wp:positionV>
                <wp:extent cx="5372100" cy="933450"/>
                <wp:effectExtent l="0" t="0" r="0" b="6350"/>
                <wp:wrapSquare wrapText="bothSides"/>
                <wp:docPr id="29" name="文本框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72100" cy="933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045495" w14:textId="77777777" w:rsidR="0064363E" w:rsidRDefault="0064363E" w:rsidP="00D12DF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0F51F2E" wp14:editId="65D8215F">
                                  <wp:extent cx="3817408" cy="475541"/>
                                  <wp:effectExtent l="0" t="0" r="0" b="7620"/>
                                  <wp:docPr id="141" name="图片 1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1" name="equation5.png"/>
                                          <pic:cNvPicPr/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950010" cy="49205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D2D9F29" w14:textId="65035A10" w:rsidR="0064363E" w:rsidRDefault="0064363E" w:rsidP="00D12DF1">
                            <w:pPr>
                              <w:pStyle w:val="a5"/>
                            </w:pPr>
                            <w:r>
                              <w:rPr>
                                <w:rFonts w:hint="eastAsia"/>
                              </w:rPr>
                              <w:t>公式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SEQ </w:instrText>
                            </w:r>
                            <w:r>
                              <w:rPr>
                                <w:rFonts w:hint="eastAsia"/>
                              </w:rPr>
                              <w:instrText>公式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 \* ARABIC</w:instrText>
                            </w:r>
                            <w:r>
                              <w:instrText xml:space="preserve">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2</w:t>
                            </w:r>
                            <w:r>
                              <w:fldChar w:fldCharType="end"/>
                            </w:r>
                          </w:p>
                          <w:p w14:paraId="62369D8B" w14:textId="0B88D948" w:rsidR="0064363E" w:rsidRDefault="0064363E" w:rsidP="00D12DF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9B006A" id="_x6587__x672c__x6846__x0020_29" o:spid="_x0000_s1030" type="#_x0000_t202" style="position:absolute;left:0;text-align:left;margin-left:-5.05pt;margin-top:138.45pt;width:423pt;height:73.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" filled="f" stroked="f">
                <v:textbox>
                  <w:txbxContent>
                    <w:p w14:paraId="1C045495" w14:textId="77777777" w:rsidR="0064363E" w:rsidRDefault="0064363E" w:rsidP="00D12DF1">
                      <w:r>
                        <w:rPr>
                          <w:noProof/>
                        </w:rPr>
                        <w:drawing>
                          <wp:inline distT="0" distB="0" distL="0" distR="0" wp14:anchorId="50F51F2E" wp14:editId="65D8215F">
                            <wp:extent cx="3817408" cy="475541"/>
                            <wp:effectExtent l="0" t="0" r="0" b="7620"/>
                            <wp:docPr id="141" name="图片 1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1" name="equation5.png"/>
                                    <pic:cNvPicPr/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950010" cy="49205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D2D9F29" w14:textId="65035A10" w:rsidR="0064363E" w:rsidRDefault="0064363E" w:rsidP="00D12DF1">
                      <w:pPr>
                        <w:pStyle w:val="a5"/>
                      </w:pPr>
                      <w:r>
                        <w:rPr>
                          <w:rFonts w:hint="eastAsia"/>
                        </w:rPr>
                        <w:t>公式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 xml:space="preserve">SEQ </w:instrText>
                      </w:r>
                      <w:r>
                        <w:rPr>
                          <w:rFonts w:hint="eastAsia"/>
                        </w:rPr>
                        <w:instrText>公式</w:instrText>
                      </w:r>
                      <w:r>
                        <w:rPr>
                          <w:rFonts w:hint="eastAsia"/>
                        </w:rPr>
                        <w:instrText xml:space="preserve"> \* ARABIC</w:instrText>
                      </w:r>
                      <w:r>
                        <w:instrText xml:space="preserve">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2</w:t>
                      </w:r>
                      <w:r>
                        <w:fldChar w:fldCharType="end"/>
                      </w:r>
                    </w:p>
                    <w:p w14:paraId="62369D8B" w14:textId="0B88D948" w:rsidR="0064363E" w:rsidRDefault="0064363E" w:rsidP="00D12DF1"/>
                  </w:txbxContent>
                </v:textbox>
                <w10:wrap type="square"/>
              </v:shape>
            </w:pict>
          </mc:Fallback>
        </mc:AlternateContent>
      </w:r>
      <w:r w:rsidR="00EE5305">
        <w:t>和处理显</w:t>
      </w:r>
      <w:r w:rsidR="00EE5305">
        <w:rPr>
          <w:rFonts w:hint="eastAsia"/>
        </w:rPr>
        <w:t>式</w:t>
      </w:r>
      <w:r w:rsidR="00EE5305">
        <w:t>反馈的方法做类比</w:t>
      </w:r>
      <w:r w:rsidR="00581AEE">
        <w:t>，</w:t>
      </w:r>
      <w:r w:rsidR="00EE5305">
        <w:t>WMF</w:t>
      </w:r>
      <w:r w:rsidR="00EE5305">
        <w:rPr>
          <w:rFonts w:hint="eastAsia"/>
        </w:rPr>
        <w:t>把</w:t>
      </w:r>
      <w:r w:rsidR="00EE5305">
        <w:t>处理隐式反馈</w:t>
      </w:r>
      <w:r w:rsidR="00EE5305">
        <w:rPr>
          <w:rFonts w:hint="eastAsia"/>
        </w:rPr>
        <w:t>数据</w:t>
      </w:r>
      <w:r w:rsidR="00EE5305">
        <w:t>，</w:t>
      </w:r>
      <w:r w:rsidR="00EE5305">
        <w:rPr>
          <w:rFonts w:hint="eastAsia"/>
        </w:rPr>
        <w:t>归结</w:t>
      </w:r>
      <w:r w:rsidR="00EE5305">
        <w:t>为如下的回归问题：</w:t>
      </w:r>
    </w:p>
    <w:p w14:paraId="15C9855E" w14:textId="77777777" w:rsidR="00574BDE" w:rsidRDefault="00574BDE" w:rsidP="00D12DF1"/>
    <w:p w14:paraId="45A8E1DE" w14:textId="4B514513" w:rsidR="00574BDE" w:rsidRDefault="003E4A45" w:rsidP="00D12DF1">
      <w:pPr>
        <w:pStyle w:val="2"/>
        <w:numPr>
          <w:ilvl w:val="1"/>
          <w:numId w:val="34"/>
        </w:numPr>
      </w:pPr>
      <w:r>
        <w:t>隐向量分解的概率解释</w:t>
      </w:r>
    </w:p>
    <w:p w14:paraId="54948EC9" w14:textId="4183D25A" w:rsidR="00AC19BE" w:rsidRDefault="003E4A45" w:rsidP="00D12DF1">
      <w:r>
        <w:t>用</w:t>
      </w:r>
      <w:r>
        <w:rPr>
          <w:rFonts w:hint="eastAsia"/>
        </w:rPr>
        <w:t>隐向量</w:t>
      </w:r>
      <w:r>
        <w:t>分解矩阵，也可以从</w:t>
      </w:r>
      <w:r>
        <w:rPr>
          <w:rFonts w:hint="eastAsia"/>
        </w:rPr>
        <w:t>概率</w:t>
      </w:r>
      <w:r>
        <w:t>的角度出发，</w:t>
      </w:r>
      <w:r>
        <w:rPr>
          <w:rFonts w:hint="eastAsia"/>
        </w:rPr>
        <w:t>得到</w:t>
      </w:r>
      <w:r>
        <w:t>的结论和之前</w:t>
      </w:r>
      <w:r>
        <w:rPr>
          <w:rFonts w:hint="eastAsia"/>
        </w:rPr>
        <w:t>一致</w:t>
      </w:r>
      <w:r>
        <w:t>，</w:t>
      </w:r>
      <w:r>
        <w:rPr>
          <w:rFonts w:hint="eastAsia"/>
        </w:rPr>
        <w:t>但是</w:t>
      </w:r>
      <w:r>
        <w:t>是一种不同的诠释，</w:t>
      </w:r>
      <w:r>
        <w:rPr>
          <w:rFonts w:hint="eastAsia"/>
        </w:rPr>
        <w:t>相应</w:t>
      </w:r>
      <w:r>
        <w:t>的方法称为</w:t>
      </w:r>
      <w:r>
        <w:rPr>
          <w:rFonts w:hint="eastAsia"/>
        </w:rPr>
        <w:t>概率</w:t>
      </w:r>
      <w:r>
        <w:t>矩阵</w:t>
      </w:r>
      <w:r>
        <w:rPr>
          <w:rFonts w:hint="eastAsia"/>
        </w:rPr>
        <w:t>分解</w:t>
      </w:r>
      <w:r>
        <w:t>（</w:t>
      </w:r>
      <w:r w:rsidRPr="005B2DBE">
        <w:t>Probabilistic matrix factorization</w:t>
      </w:r>
      <w:r>
        <w:t>，</w:t>
      </w:r>
      <w:r>
        <w:rPr>
          <w:rFonts w:hint="eastAsia"/>
        </w:rPr>
        <w:t>简写</w:t>
      </w:r>
      <w:r>
        <w:t>为</w:t>
      </w:r>
      <w:r>
        <w:t>PMF</w:t>
      </w:r>
      <w:r>
        <w:t>）</w:t>
      </w:r>
      <w:r>
        <w:fldChar w:fldCharType="begin"/>
      </w:r>
      <w:r>
        <w:instrText xml:space="preserve"> REF _Ref482274616 \r \h </w:instrText>
      </w:r>
      <w:r>
        <w:fldChar w:fldCharType="separate"/>
      </w:r>
      <w:r>
        <w:rPr>
          <w:rFonts w:hint="eastAsia"/>
        </w:rPr>
        <w:t>[4]</w:t>
      </w:r>
      <w:r>
        <w:fldChar w:fldCharType="end"/>
      </w:r>
      <w:r>
        <w:t>。</w:t>
      </w:r>
    </w:p>
    <w:p w14:paraId="7696C5B5" w14:textId="40287A4B" w:rsidR="003E4A45" w:rsidRDefault="003E4A45" w:rsidP="00D12DF1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BE87239" wp14:editId="67D64A04">
                <wp:simplePos x="0" y="0"/>
                <wp:positionH relativeFrom="column">
                  <wp:posOffset>48260</wp:posOffset>
                </wp:positionH>
                <wp:positionV relativeFrom="paragraph">
                  <wp:posOffset>1163320</wp:posOffset>
                </wp:positionV>
                <wp:extent cx="5372735" cy="991235"/>
                <wp:effectExtent l="0" t="0" r="0" b="0"/>
                <wp:wrapSquare wrapText="bothSides"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72735" cy="991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50B1C5" w14:textId="1BE2C087" w:rsidR="0064363E" w:rsidRDefault="00D80C27" w:rsidP="00D12DF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500CCDD" wp14:editId="63AF04B9">
                                  <wp:extent cx="1583055" cy="899795"/>
                                  <wp:effectExtent l="0" t="0" r="0" b="0"/>
                                  <wp:docPr id="142" name="图片 1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" name="equation6.png"/>
                                          <pic:cNvPicPr/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83055" cy="8997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E87239" id="_x6587__x672c__x6846__x0020_3" o:spid="_x0000_s1031" type="#_x0000_t202" style="position:absolute;left:0;text-align:left;margin-left:3.8pt;margin-top:91.6pt;width:423.05pt;height:78.0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" filled="f" stroked="f">
                <v:textbox>
                  <w:txbxContent>
                    <w:p w14:paraId="3B50B1C5" w14:textId="1BE2C087" w:rsidR="0064363E" w:rsidRDefault="00D80C27" w:rsidP="00D12DF1">
                      <w:r>
                        <w:rPr>
                          <w:noProof/>
                        </w:rPr>
                        <w:drawing>
                          <wp:inline distT="0" distB="0" distL="0" distR="0" wp14:anchorId="6500CCDD" wp14:editId="63AF04B9">
                            <wp:extent cx="1583055" cy="899795"/>
                            <wp:effectExtent l="0" t="0" r="0" b="0"/>
                            <wp:docPr id="142" name="图片 1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" name="equation6.png"/>
                                    <pic:cNvPicPr/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83055" cy="89979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</w:rPr>
        <w:t>概率</w:t>
      </w:r>
      <w:r>
        <w:t>矩阵</w:t>
      </w:r>
      <w:r>
        <w:rPr>
          <w:rFonts w:hint="eastAsia"/>
        </w:rPr>
        <w:t>分解</w:t>
      </w:r>
      <w:r>
        <w:t>，</w:t>
      </w:r>
      <w:r>
        <w:rPr>
          <w:rFonts w:hint="eastAsia"/>
        </w:rPr>
        <w:t>从</w:t>
      </w:r>
      <w:r>
        <w:t>生成数据的模型的角度看，</w:t>
      </w:r>
      <w:r>
        <w:rPr>
          <w:rFonts w:hint="eastAsia"/>
        </w:rPr>
        <w:t>假设用户</w:t>
      </w:r>
      <w:r>
        <w:t>向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>
        <w:t>和物品向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>两个特定的分布中生成，</w:t>
      </w:r>
      <w:r>
        <w:rPr>
          <w:rFonts w:hint="eastAsia"/>
        </w:rPr>
        <w:t>分别</w:t>
      </w:r>
      <w:r>
        <w:t>代表着用户的偏好和</w:t>
      </w:r>
      <w:r>
        <w:rPr>
          <w:rFonts w:hint="eastAsia"/>
        </w:rPr>
        <w:t>物品</w:t>
      </w:r>
      <w:r>
        <w:t>的属性。</w:t>
      </w:r>
      <w:r>
        <w:rPr>
          <w:rFonts w:hint="eastAsia"/>
        </w:rPr>
        <w:t>然后</w:t>
      </w:r>
      <w:r>
        <w:t>，</w:t>
      </w:r>
      <w:r>
        <w:rPr>
          <w:rFonts w:hint="eastAsia"/>
        </w:rPr>
        <w:t>观察</w:t>
      </w:r>
      <w:r>
        <w:t>值在从一个期望为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u</m:t>
                </m:r>
              </m:sub>
            </m:sSub>
          </m:e>
          <m:sup>
            <m:r>
              <w:rPr>
                <w:rFonts w:ascii="Cambria Math" w:hAnsi="Cambria Math"/>
              </w:rPr>
              <m:t>T</m:t>
            </m:r>
          </m:sup>
        </m:s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>的分布中生成。</w:t>
      </w:r>
      <w:r>
        <w:rPr>
          <w:rFonts w:hint="eastAsia"/>
        </w:rPr>
        <w:t>具体地</w:t>
      </w:r>
      <w:r>
        <w:t>说，</w:t>
      </w:r>
      <w:r>
        <w:rPr>
          <w:rFonts w:hint="eastAsia"/>
        </w:rPr>
        <w:t>一个</w:t>
      </w:r>
      <w:r>
        <w:t>正</w:t>
      </w:r>
      <w:r>
        <w:rPr>
          <w:rFonts w:hint="eastAsia"/>
        </w:rPr>
        <w:t>态分布</w:t>
      </w:r>
      <w:r>
        <w:t>的矩阵分解可以写成：</w:t>
      </w:r>
    </w:p>
    <w:p w14:paraId="25BEECBD" w14:textId="3ABD3F86" w:rsidR="0064363E" w:rsidRDefault="0064363E" w:rsidP="00D12DF1">
      <w:r>
        <w:rPr>
          <w:rFonts w:hint="eastAsia"/>
        </w:rPr>
        <w:t>这里</w:t>
      </w:r>
      <w:r w:rsidR="00D80C27">
        <w:t>，</w:t>
      </w:r>
      <w:r w:rsidR="00D80C27">
        <w:t>N</w:t>
      </w:r>
      <w:r w:rsidR="00D80C27">
        <w:rPr>
          <w:rFonts w:hint="eastAsia"/>
        </w:rPr>
        <w:t>代表</w:t>
      </w:r>
      <w:r w:rsidR="00D80C27">
        <w:t>正态分布，</w:t>
      </w:r>
      <w:r>
        <w:t>K</w:t>
      </w:r>
      <w:r>
        <w:rPr>
          <w:rFonts w:hint="eastAsia"/>
        </w:rPr>
        <w:t>是</w:t>
      </w:r>
      <w:r w:rsidR="00D80C27">
        <w:t>隐向量的维度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Cambria Math"/>
              </w:rPr>
              <m:t>K</m:t>
            </m:r>
          </m:sub>
        </m:sSub>
      </m:oMath>
      <w:r w:rsidR="00D80C27">
        <w:t>代表</w:t>
      </w:r>
      <w:r w:rsidR="00D80C27">
        <w:t>K</w:t>
      </w:r>
      <w:r w:rsidR="00D80C27">
        <w:rPr>
          <w:rFonts w:hint="eastAsia"/>
        </w:rPr>
        <w:t>维单位阵</w:t>
      </w:r>
      <w:r w:rsidR="00D80C27"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β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D80C27">
        <w:t>是超参数（</w:t>
      </w:r>
      <w:r w:rsidR="00D80C27">
        <w:t>hyper parameter</w:t>
      </w:r>
      <w:r w:rsidR="00D80C27">
        <w:t>）。</w:t>
      </w:r>
    </w:p>
    <w:p w14:paraId="1394D7C2" w14:textId="23FCB24A" w:rsidR="00042A7B" w:rsidRDefault="00174CE8" w:rsidP="00D12DF1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87A4724" wp14:editId="1E4408C7">
                <wp:simplePos x="0" y="0"/>
                <wp:positionH relativeFrom="column">
                  <wp:posOffset>277495</wp:posOffset>
                </wp:positionH>
                <wp:positionV relativeFrom="paragraph">
                  <wp:posOffset>600075</wp:posOffset>
                </wp:positionV>
                <wp:extent cx="5482590" cy="1358900"/>
                <wp:effectExtent l="0" t="0" r="0" b="12700"/>
                <wp:wrapSquare wrapText="bothSides"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82590" cy="1358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250D8B" w14:textId="46C85705" w:rsidR="00E228FF" w:rsidRDefault="001D6024" w:rsidP="00D12DF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EBF2932" wp14:editId="006118BD">
                                  <wp:extent cx="3300678" cy="1077552"/>
                                  <wp:effectExtent l="0" t="0" r="1905" b="0"/>
                                  <wp:docPr id="143" name="图片 1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" name="equation7.png"/>
                                          <pic:cNvPicPr/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327927" cy="108644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7A4724" id="_x6587__x672c__x6846__x0020_9" o:spid="_x0000_s1032" type="#_x0000_t202" style="position:absolute;left:0;text-align:left;margin-left:21.85pt;margin-top:47.25pt;width:431.7pt;height:10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" filled="f" stroked="f">
                <v:textbox>
                  <w:txbxContent>
                    <w:p w14:paraId="4D250D8B" w14:textId="46C85705" w:rsidR="00E228FF" w:rsidRDefault="001D6024" w:rsidP="00D12DF1">
                      <w:r>
                        <w:rPr>
                          <w:noProof/>
                        </w:rPr>
                        <w:drawing>
                          <wp:inline distT="0" distB="0" distL="0" distR="0" wp14:anchorId="0EBF2932" wp14:editId="006118BD">
                            <wp:extent cx="3300678" cy="1077552"/>
                            <wp:effectExtent l="0" t="0" r="1905" b="0"/>
                            <wp:docPr id="143" name="图片 14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" name="equation7.png"/>
                                    <pic:cNvPicPr/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327927" cy="108644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80C27">
        <w:rPr>
          <w:rFonts w:hint="eastAsia"/>
        </w:rPr>
        <w:t>由以上</w:t>
      </w:r>
      <w:r w:rsidR="00D80C27">
        <w:t>的</w:t>
      </w:r>
      <w:r w:rsidR="00D80C27">
        <w:rPr>
          <w:rFonts w:hint="eastAsia"/>
        </w:rPr>
        <w:t>模型</w:t>
      </w:r>
      <w:r w:rsidR="00D80C27">
        <w:t>，</w:t>
      </w:r>
      <w:r w:rsidR="00D80C27">
        <w:rPr>
          <w:rFonts w:hint="eastAsia"/>
        </w:rPr>
        <w:t>我们</w:t>
      </w:r>
      <w:r w:rsidR="00D80C27">
        <w:t>可以</w:t>
      </w:r>
      <w:r w:rsidR="00D80C27">
        <w:rPr>
          <w:rFonts w:hint="eastAsia"/>
        </w:rPr>
        <w:t>计算观察值</w:t>
      </w:r>
      <w:r w:rsidR="00D80C27">
        <w:t>的出现的概率，</w:t>
      </w:r>
      <w:r w:rsidR="00D80C27">
        <w:rPr>
          <w:rFonts w:hint="eastAsia"/>
        </w:rPr>
        <w:t>针对</w:t>
      </w:r>
      <w:r w:rsidR="00D80C27">
        <w:t>本章第一节的</w:t>
      </w:r>
      <w:r w:rsidR="00F31BC9">
        <w:t>显</w:t>
      </w:r>
      <w:r w:rsidR="00F31BC9">
        <w:rPr>
          <w:rFonts w:hint="eastAsia"/>
        </w:rPr>
        <w:t>式</w:t>
      </w:r>
      <w:r w:rsidR="00F31BC9">
        <w:t>反馈数据，我们有：</w:t>
      </w:r>
    </w:p>
    <w:p w14:paraId="50F75B86" w14:textId="60EDB5C4" w:rsidR="00042A7B" w:rsidRDefault="00174CE8" w:rsidP="00D12DF1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5A8AF04" wp14:editId="3FCDD68D">
                <wp:simplePos x="0" y="0"/>
                <wp:positionH relativeFrom="column">
                  <wp:posOffset>278765</wp:posOffset>
                </wp:positionH>
                <wp:positionV relativeFrom="paragraph">
                  <wp:posOffset>1974850</wp:posOffset>
                </wp:positionV>
                <wp:extent cx="5482590" cy="1358900"/>
                <wp:effectExtent l="0" t="0" r="0" b="12700"/>
                <wp:wrapSquare wrapText="bothSides"/>
                <wp:docPr id="13" name="文本框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82590" cy="1358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9E2D6A" w14:textId="4F033CDB" w:rsidR="001D6024" w:rsidRDefault="001D6024" w:rsidP="00D12DF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A4271A1" wp14:editId="7DE163C7">
                                  <wp:extent cx="4613067" cy="983856"/>
                                  <wp:effectExtent l="0" t="0" r="10160" b="6985"/>
                                  <wp:docPr id="144" name="图片 1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" name="equation8.png"/>
                                          <pic:cNvPicPr/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613067" cy="98385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A8AF04" id="_x6587__x672c__x6846__x0020_13" o:spid="_x0000_s1033" type="#_x0000_t202" style="position:absolute;left:0;text-align:left;margin-left:21.95pt;margin-top:155.5pt;width:431.7pt;height:10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" filled="f" stroked="f">
                <v:textbox>
                  <w:txbxContent>
                    <w:p w14:paraId="459E2D6A" w14:textId="4F033CDB" w:rsidR="001D6024" w:rsidRDefault="001D6024" w:rsidP="00D12DF1">
                      <w:r>
                        <w:rPr>
                          <w:noProof/>
                        </w:rPr>
                        <w:drawing>
                          <wp:inline distT="0" distB="0" distL="0" distR="0" wp14:anchorId="4A4271A1" wp14:editId="7DE163C7">
                            <wp:extent cx="4613067" cy="983856"/>
                            <wp:effectExtent l="0" t="0" r="10160" b="6985"/>
                            <wp:docPr id="144" name="图片 1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" name="equation8.png"/>
                                    <pic:cNvPicPr/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613067" cy="98385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42A7B">
        <w:t>采用最大似然估计的想法，</w:t>
      </w:r>
      <w:r w:rsidR="00042A7B">
        <w:rPr>
          <w:rFonts w:hint="eastAsia"/>
        </w:rPr>
        <w:t>最大化</w:t>
      </w:r>
      <w:r w:rsidR="00042A7B">
        <w:t>上述概率，</w:t>
      </w:r>
      <w:r w:rsidR="00042A7B">
        <w:rPr>
          <w:rFonts w:hint="eastAsia"/>
        </w:rPr>
        <w:t>我们</w:t>
      </w:r>
      <w:r w:rsidR="00042A7B">
        <w:t>就可以得到：</w:t>
      </w:r>
    </w:p>
    <w:p w14:paraId="65E49D85" w14:textId="3A643693" w:rsidR="00042A7B" w:rsidRDefault="000D40D9" w:rsidP="00D12DF1">
      <w:pPr>
        <w:rPr>
          <w:rFonts w:hint="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        </m:t>
        </m:r>
        <m:r>
          <m:rPr>
            <m:sty m:val="p"/>
          </m:rPr>
          <w:rPr>
            <w:rFonts w:ascii="Cambria Math" w:hAnsi="Cambria Math"/>
          </w:rPr>
          <m:t>进一步，如果取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>=1</m:t>
        </m:r>
        <m:r>
          <m:rPr>
            <m:sty m:val="p"/>
          </m:rPr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β</m:t>
            </m:r>
          </m:sub>
        </m:sSub>
        <m:r>
          <m:rPr>
            <m:sty m:val="p"/>
          </m:rPr>
          <w:rPr>
            <w:rFonts w:ascii="Cambria Math" w:hAnsi="Cambria Math"/>
          </w:rPr>
          <m:t>，</m:t>
        </m:r>
      </m:oMath>
      <w:r w:rsidR="001D6024">
        <w:rPr>
          <w:rFonts w:hint="eastAsia"/>
        </w:rPr>
        <w:t>这</w:t>
      </w:r>
      <w:r w:rsidR="001D6024">
        <w:t>就是本章第一节的公式</w:t>
      </w:r>
      <w:r w:rsidR="001D6024">
        <w:t>1</w:t>
      </w:r>
      <w:r w:rsidR="001D6024">
        <w:rPr>
          <w:rFonts w:hint="eastAsia"/>
        </w:rPr>
        <w:t>。</w:t>
      </w:r>
    </w:p>
    <w:p w14:paraId="425AF061" w14:textId="153C6F32" w:rsidR="001D6024" w:rsidRPr="00042A7B" w:rsidRDefault="001D6024" w:rsidP="00D12DF1"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E56F123" wp14:editId="4E786344">
                <wp:simplePos x="0" y="0"/>
                <wp:positionH relativeFrom="column">
                  <wp:posOffset>280670</wp:posOffset>
                </wp:positionH>
                <wp:positionV relativeFrom="paragraph">
                  <wp:posOffset>344170</wp:posOffset>
                </wp:positionV>
                <wp:extent cx="5257800" cy="495935"/>
                <wp:effectExtent l="0" t="0" r="0" b="12065"/>
                <wp:wrapSquare wrapText="bothSides"/>
                <wp:docPr id="21" name="文本框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57800" cy="4959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F61508" w14:textId="461D1BF2" w:rsidR="001D6024" w:rsidRDefault="001D6024" w:rsidP="00FF4C05">
                            <w:bookmarkStart w:id="5" w:name="_GoBack"/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5C5E52F" wp14:editId="2FF916B1">
                                  <wp:extent cx="1754880" cy="322478"/>
                                  <wp:effectExtent l="0" t="0" r="0" b="8255"/>
                                  <wp:docPr id="145" name="图片 1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2" name="equation9.png"/>
                                          <pic:cNvPicPr/>
                                        </pic:nvPicPr>
                                        <pic:blipFill>
                                          <a:blip r:embed="rId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61675" cy="36047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bookmarkEnd w:id="5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56F123" id="_x6587__x672c__x6846__x0020_21" o:spid="_x0000_s1034" type="#_x0000_t202" style="position:absolute;left:0;text-align:left;margin-left:22.1pt;margin-top:27.1pt;width:414pt;height:39.05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" filled="f" stroked="f">
                <v:textbox>
                  <w:txbxContent>
                    <w:p w14:paraId="6EF61508" w14:textId="461D1BF2" w:rsidR="001D6024" w:rsidRDefault="001D6024" w:rsidP="00FF4C05">
                      <w:bookmarkStart w:id="6" w:name="_GoBack"/>
                      <w:r>
                        <w:rPr>
                          <w:noProof/>
                        </w:rPr>
                        <w:drawing>
                          <wp:inline distT="0" distB="0" distL="0" distR="0" wp14:anchorId="65C5E52F" wp14:editId="2FF916B1">
                            <wp:extent cx="1754880" cy="322478"/>
                            <wp:effectExtent l="0" t="0" r="0" b="8255"/>
                            <wp:docPr id="145" name="图片 14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2" name="equation9.png"/>
                                    <pic:cNvPicPr/>
                                  </pic:nvPicPr>
                                  <pic:blipFill>
                                    <a:blip r:embed="rId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61675" cy="36047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bookmarkEnd w:id="6"/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</w:rPr>
        <w:t>同理</w:t>
      </w:r>
      <w:r>
        <w:t>，</w:t>
      </w:r>
      <w:r>
        <w:rPr>
          <w:rFonts w:hint="eastAsia"/>
        </w:rPr>
        <w:t>针对</w:t>
      </w:r>
      <w:r>
        <w:t>隐</w:t>
      </w:r>
      <w:r>
        <w:rPr>
          <w:rFonts w:hint="eastAsia"/>
        </w:rPr>
        <w:t>性</w:t>
      </w:r>
      <w:r>
        <w:t>反馈数据，</w:t>
      </w:r>
      <w:r>
        <w:rPr>
          <w:rFonts w:hint="eastAsia"/>
        </w:rPr>
        <w:t>PMF</w:t>
      </w:r>
      <w:r>
        <w:rPr>
          <w:rFonts w:hint="eastAsia"/>
        </w:rPr>
        <w:t>可以</w:t>
      </w:r>
      <w:r>
        <w:t>改写成：</w:t>
      </w:r>
    </w:p>
    <w:p w14:paraId="60E5E693" w14:textId="6684CC27" w:rsidR="00F31BC9" w:rsidRPr="00042A7B" w:rsidRDefault="001D6024" w:rsidP="00D12DF1">
      <w:pPr>
        <w:rPr>
          <w:rFonts w:hint="eastAsia"/>
        </w:rPr>
      </w:pPr>
      <w:r>
        <w:rPr>
          <w:rFonts w:hint="eastAsia"/>
        </w:rPr>
        <w:t>这里</w:t>
      </w:r>
      <w: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</m:oMath>
      <w:r w:rsidR="000D40D9">
        <w:t>第二节中描述的</w:t>
      </w:r>
      <w:r w:rsidR="000D40D9">
        <w:t>“</w:t>
      </w:r>
      <w:r w:rsidR="000D40D9">
        <w:t>信心</w:t>
      </w:r>
      <w:r w:rsidR="000D40D9">
        <w:t>”</w:t>
      </w:r>
      <w:r w:rsidR="000D40D9">
        <w:t>。类似地，</w:t>
      </w:r>
      <w:r w:rsidR="000D40D9">
        <w:rPr>
          <w:rFonts w:hint="eastAsia"/>
        </w:rPr>
        <w:t>利用</w:t>
      </w:r>
      <w:r w:rsidR="000D40D9">
        <w:t>最大似然估计</w:t>
      </w:r>
      <w:r w:rsidR="000D40D9">
        <w:rPr>
          <w:rFonts w:hint="eastAsia"/>
        </w:rPr>
        <w:t>去</w:t>
      </w:r>
      <w:r w:rsidR="000D40D9">
        <w:t>估计参数，我们</w:t>
      </w:r>
      <w:r w:rsidR="000D40D9">
        <w:rPr>
          <w:rFonts w:hint="eastAsia"/>
        </w:rPr>
        <w:t>可以</w:t>
      </w:r>
      <w:r w:rsidR="000D40D9">
        <w:t>得到</w:t>
      </w:r>
      <w:r w:rsidR="000D40D9">
        <w:rPr>
          <w:rFonts w:hint="eastAsia"/>
        </w:rPr>
        <w:t>公式</w:t>
      </w:r>
      <w:r w:rsidR="000D40D9">
        <w:t>二。</w:t>
      </w:r>
    </w:p>
    <w:p w14:paraId="7F152024" w14:textId="091BA8FE" w:rsidR="00064474" w:rsidRDefault="004F4501" w:rsidP="00D12DF1">
      <w:pPr>
        <w:pStyle w:val="1"/>
      </w:pPr>
      <w:bookmarkStart w:id="7" w:name="_Toc104874365"/>
      <w:bookmarkEnd w:id="7"/>
      <w:r>
        <w:t>E</w:t>
      </w:r>
      <w:r>
        <w:rPr>
          <w:rFonts w:hint="eastAsia"/>
        </w:rPr>
        <w:t>xpoMF</w:t>
      </w:r>
      <w:r>
        <w:rPr>
          <w:rFonts w:hint="eastAsia"/>
        </w:rPr>
        <w:t>模型</w:t>
      </w:r>
    </w:p>
    <w:p w14:paraId="687EEF66" w14:textId="048CE0F2" w:rsidR="00064474" w:rsidRDefault="00D34FEF" w:rsidP="00D12DF1">
      <w:r>
        <w:rPr>
          <w:rFonts w:hint="eastAsia"/>
        </w:rPr>
        <w:t>在</w:t>
      </w:r>
      <w:r>
        <w:t>这</w:t>
      </w:r>
      <w:r>
        <w:rPr>
          <w:rFonts w:hint="eastAsia"/>
        </w:rPr>
        <w:t>章</w:t>
      </w:r>
      <w:r>
        <w:t>中给出</w:t>
      </w:r>
      <w:r>
        <w:t>E</w:t>
      </w:r>
      <w:r>
        <w:rPr>
          <w:rFonts w:hint="eastAsia"/>
        </w:rPr>
        <w:t>xpo</w:t>
      </w:r>
      <w:r>
        <w:t>MF</w:t>
      </w:r>
      <w:r>
        <w:rPr>
          <w:rFonts w:hint="eastAsia"/>
        </w:rPr>
        <w:t>的</w:t>
      </w:r>
      <w:r>
        <w:t>描述。</w:t>
      </w:r>
      <w:r>
        <w:rPr>
          <w:rFonts w:hint="eastAsia"/>
        </w:rPr>
        <w:t>第一节</w:t>
      </w:r>
      <w:r>
        <w:t>给</w:t>
      </w:r>
      <w:r>
        <w:rPr>
          <w:rFonts w:hint="eastAsia"/>
        </w:rPr>
        <w:t>出</w:t>
      </w:r>
      <w:r>
        <w:t>模型的介绍，第二节给出</w:t>
      </w:r>
      <w:r>
        <w:rPr>
          <w:rFonts w:hint="eastAsia"/>
        </w:rPr>
        <w:t>估计</w:t>
      </w:r>
      <w:r>
        <w:t>曝光度的方法，</w:t>
      </w:r>
      <w:r>
        <w:rPr>
          <w:rFonts w:hint="eastAsia"/>
        </w:rPr>
        <w:t>第三节</w:t>
      </w:r>
      <w:r>
        <w:t>给出模型的推断算法，</w:t>
      </w:r>
      <w:r>
        <w:rPr>
          <w:rFonts w:hint="eastAsia"/>
        </w:rPr>
        <w:t>第四</w:t>
      </w:r>
      <w:r>
        <w:t>节给出推荐理由的生成方法。</w:t>
      </w:r>
    </w:p>
    <w:p w14:paraId="68B312AA" w14:textId="187DEDCC" w:rsidR="00064474" w:rsidRDefault="00D34FEF" w:rsidP="00D12DF1">
      <w:pPr>
        <w:pStyle w:val="2"/>
        <w:numPr>
          <w:ilvl w:val="1"/>
          <w:numId w:val="35"/>
        </w:numPr>
      </w:pPr>
      <w:r>
        <w:rPr>
          <w:rFonts w:hint="eastAsia"/>
        </w:rPr>
        <w:t>模型</w:t>
      </w:r>
      <w:r>
        <w:t>描述</w:t>
      </w:r>
    </w:p>
    <w:p w14:paraId="1D004518" w14:textId="2E675973" w:rsidR="0097490E" w:rsidRDefault="0097490E" w:rsidP="00D12DF1">
      <w:r>
        <w:rPr>
          <w:rFonts w:hint="eastAsia"/>
        </w:rPr>
        <w:t>在</w:t>
      </w:r>
      <w:r>
        <w:t>推荐系统中，</w:t>
      </w:r>
      <w:r>
        <w:rPr>
          <w:rFonts w:hint="eastAsia"/>
        </w:rPr>
        <w:t>每个观测</w:t>
      </w:r>
      <w:r>
        <w:t>数据，</w:t>
      </w:r>
      <w:r>
        <w:rPr>
          <w:rFonts w:hint="eastAsia"/>
        </w:rPr>
        <w:t>都可以</w:t>
      </w:r>
      <w:r>
        <w:t>用用户</w:t>
      </w:r>
      <w:r>
        <w:t>u=1,2,3..U</w:t>
      </w:r>
      <w:r>
        <w:rPr>
          <w:rFonts w:hint="eastAsia"/>
        </w:rPr>
        <w:t>和物品</w:t>
      </w:r>
      <w:r>
        <w:rPr>
          <w:rFonts w:hint="eastAsia"/>
        </w:rPr>
        <w:t>i</w:t>
      </w:r>
      <w:r>
        <w:t>=1,2,3…I</w:t>
      </w:r>
      <w:r>
        <w:t>的组合</w:t>
      </w:r>
      <w:r>
        <w:rPr>
          <w:rFonts w:hint="eastAsia"/>
        </w:rPr>
        <w:t>来</w:t>
      </w:r>
      <w:r>
        <w:t>标记。</w:t>
      </w:r>
    </w:p>
    <w:p w14:paraId="269CBE28" w14:textId="2F1822C2" w:rsidR="001A3A1A" w:rsidRDefault="001A3A1A" w:rsidP="00D12DF1">
      <w:r>
        <w:t>E</w:t>
      </w:r>
      <w:r>
        <w:rPr>
          <w:rFonts w:hint="eastAsia"/>
        </w:rPr>
        <w:t>xpo</w:t>
      </w:r>
      <w:r>
        <w:t>MF</w:t>
      </w:r>
      <w:r>
        <w:rPr>
          <w:rFonts w:hint="eastAsia"/>
        </w:rPr>
        <w:t>是</w:t>
      </w:r>
      <w:r>
        <w:t>用于处理隐</w:t>
      </w:r>
      <w:r>
        <w:rPr>
          <w:rFonts w:hint="eastAsia"/>
        </w:rPr>
        <w:t>式</w:t>
      </w:r>
      <w:r>
        <w:t>反馈数据</w:t>
      </w:r>
      <w:r w:rsidR="0097490E">
        <w:t>。</w:t>
      </w:r>
      <w:r w:rsidR="0097490E">
        <w:rPr>
          <w:rFonts w:hint="eastAsia"/>
        </w:rPr>
        <w:t>隐式</w:t>
      </w:r>
      <w:r w:rsidR="0097490E">
        <w:t>反馈数据也有不同</w:t>
      </w:r>
      <w:r w:rsidR="0097490E">
        <w:rPr>
          <w:rFonts w:hint="eastAsia"/>
        </w:rPr>
        <w:t>种类</w:t>
      </w:r>
      <w:r w:rsidR="0097490E">
        <w:t>，如果是反应</w:t>
      </w:r>
      <w:r w:rsidR="0097490E">
        <w:rPr>
          <w:rFonts w:hint="eastAsia"/>
        </w:rPr>
        <w:t>点击</w:t>
      </w:r>
      <w:r w:rsidR="0097490E">
        <w:t>次数，</w:t>
      </w:r>
      <w:r w:rsidR="0097490E">
        <w:rPr>
          <w:rFonts w:hint="eastAsia"/>
        </w:rPr>
        <w:t>观看时间</w:t>
      </w:r>
      <w:r w:rsidR="0097490E">
        <w:t>长短的隐式反馈数据，</w:t>
      </w:r>
      <w:r w:rsidR="0097490E">
        <w:rPr>
          <w:rFonts w:hint="eastAsia"/>
        </w:rPr>
        <w:t>在</w:t>
      </w:r>
      <w:r w:rsidR="0097490E">
        <w:t>这里就用</w:t>
      </w:r>
      <w:r w:rsidR="0097490E">
        <w:rPr>
          <w:rFonts w:hint="eastAsia"/>
        </w:rPr>
        <w:t>可以</w:t>
      </w:r>
      <w:r w:rsidR="0097490E">
        <w:t>用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</m:oMath>
      <w:r w:rsidR="0097490E">
        <w:rPr>
          <w:rFonts w:hint="eastAsia"/>
        </w:rPr>
        <w:t>表示</w:t>
      </w:r>
      <w:r w:rsidR="0097490E">
        <w:t>。</w:t>
      </w:r>
      <w:r w:rsidR="0097490E">
        <w:rPr>
          <w:rFonts w:hint="eastAsia"/>
        </w:rPr>
        <w:t>按照</w:t>
      </w:r>
      <w:r w:rsidR="0097490E">
        <w:t>处理</w:t>
      </w:r>
      <w:r w:rsidR="0097490E">
        <w:rPr>
          <w:rFonts w:hint="eastAsia"/>
        </w:rPr>
        <w:t>隐式</w:t>
      </w:r>
      <w:r w:rsidR="0097490E">
        <w:t>反馈数据</w:t>
      </w:r>
      <w:r w:rsidR="0097490E">
        <w:rPr>
          <w:rFonts w:hint="eastAsia"/>
        </w:rPr>
        <w:t>的</w:t>
      </w:r>
      <w:r w:rsidR="0097490E">
        <w:t>方法，</w:t>
      </w:r>
      <w:r w:rsidR="0097490E">
        <w:rPr>
          <w:rFonts w:hint="eastAsia"/>
        </w:rPr>
        <w:t>将其</w:t>
      </w:r>
      <w:r w:rsidR="0097490E">
        <w:t>二值化（</w:t>
      </w:r>
      <w:r w:rsidR="0097490E">
        <w:t>0</w:t>
      </w:r>
      <w:r w:rsidR="0097490E">
        <w:rPr>
          <w:rFonts w:hint="eastAsia"/>
        </w:rPr>
        <w:t>或</w:t>
      </w:r>
      <w:r w:rsidR="0097490E">
        <w:rPr>
          <w:rFonts w:hint="eastAsia"/>
        </w:rPr>
        <w:t>1</w:t>
      </w:r>
      <w:r w:rsidR="0097490E">
        <w:t>），</w:t>
      </w:r>
      <w:r w:rsidR="0097490E">
        <w:rPr>
          <w:rFonts w:hint="eastAsia"/>
        </w:rPr>
        <w:t>沿用</w:t>
      </w:r>
      <w:r w:rsidR="0097490E">
        <w:t>之前的记号，</w:t>
      </w:r>
      <w:r w:rsidR="0097490E">
        <w:rPr>
          <w:rFonts w:hint="eastAsia"/>
        </w:rPr>
        <w:t>记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</m:oMath>
      <w:r w:rsidR="0097490E">
        <w:t>，</w:t>
      </w:r>
      <w:r w:rsidR="0097490E">
        <w:rPr>
          <w:rFonts w:hint="eastAsia"/>
        </w:rPr>
        <w:t>另一种</w:t>
      </w:r>
      <w:r w:rsidR="0097490E">
        <w:t>本身</w:t>
      </w:r>
      <w:r w:rsidR="0097490E">
        <w:rPr>
          <w:rFonts w:hint="eastAsia"/>
        </w:rPr>
        <w:t>就是</w:t>
      </w:r>
      <w:r w:rsidR="0097490E">
        <w:t>0-1</w:t>
      </w:r>
      <w:r w:rsidR="0097490E">
        <w:rPr>
          <w:rFonts w:hint="eastAsia"/>
        </w:rPr>
        <w:t>型的隐式反馈</w:t>
      </w:r>
      <w:r w:rsidR="0097490E">
        <w:t>数据</w:t>
      </w:r>
      <w:r w:rsidR="00EF5E60">
        <w:t>，</w:t>
      </w:r>
      <w:r w:rsidR="00EF5E60">
        <w:rPr>
          <w:rFonts w:hint="eastAsia"/>
        </w:rPr>
        <w:t>比如</w:t>
      </w:r>
      <w:r w:rsidR="00EF5E60">
        <w:t>是否观看某电影的记录，电子游戏的购买记录等，就记为</w:t>
      </w:r>
      <w:r w:rsidR="00EF5E60">
        <w:rPr>
          <w:rFonts w:hint="eastAsia"/>
        </w:rPr>
        <w:t>记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</m:oMath>
      <w:r w:rsidR="00EF5E60">
        <w:t>。</w:t>
      </w:r>
    </w:p>
    <w:p w14:paraId="29153ED4" w14:textId="165B3C59" w:rsidR="00EF5E60" w:rsidRDefault="00EF5E60" w:rsidP="00D12DF1">
      <w:r>
        <w:rPr>
          <w:rFonts w:hint="eastAsia"/>
        </w:rPr>
        <w:t>接下来</w:t>
      </w:r>
      <w:r>
        <w:t>，</w:t>
      </w:r>
      <w:r>
        <w:rPr>
          <w:rFonts w:hint="eastAsia"/>
        </w:rPr>
        <w:t>对于</w:t>
      </w:r>
      <w:r>
        <w:t>每个组合</w:t>
      </w:r>
      <w:r>
        <w:t>(u,i)</w:t>
      </w:r>
      <w:r>
        <w:t>，我们引入一个隐变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</m:oMath>
      <w:r>
        <w:t>，</w:t>
      </w:r>
      <w:r>
        <w:rPr>
          <w:rFonts w:hint="eastAsia"/>
        </w:rPr>
        <w:t>用这个</w:t>
      </w:r>
      <w:r>
        <w:t>变量去描述，</w:t>
      </w:r>
      <w:r>
        <w:rPr>
          <w:rFonts w:hint="eastAsia"/>
        </w:rPr>
        <w:t>用户</w:t>
      </w:r>
      <w:r>
        <w:t>u</w:t>
      </w:r>
      <w:r>
        <w:t>是否暴露在物品</w:t>
      </w:r>
      <w:r>
        <w:t>i</w:t>
      </w:r>
      <w:r>
        <w:t>面前：</w:t>
      </w:r>
      <w:r>
        <w:rPr>
          <w:rFonts w:hint="eastAsia"/>
        </w:rPr>
        <w:t>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  <m:r>
          <w:rPr>
            <w:rFonts w:ascii="Cambria Math" w:hAnsi="Cambria Math"/>
          </w:rPr>
          <m:t>=1</m:t>
        </m:r>
      </m:oMath>
      <w:r>
        <w:t>，</w:t>
      </w:r>
      <w:r>
        <w:rPr>
          <w:rFonts w:hint="eastAsia"/>
        </w:rPr>
        <w:t>则</w:t>
      </w:r>
      <w:r>
        <w:t>代表用户</w:t>
      </w:r>
      <w:r>
        <w:t>u</w:t>
      </w:r>
      <w:r>
        <w:t>已经看到了物品</w:t>
      </w:r>
      <w:r>
        <w:t>i</w:t>
      </w:r>
      <w:r>
        <w:t>，</w:t>
      </w:r>
      <w:r>
        <w:rPr>
          <w:rFonts w:hint="eastAsia"/>
        </w:rPr>
        <w:t>之后的</w:t>
      </w:r>
      <w:r>
        <w:t>用户行为，</w:t>
      </w:r>
      <w:r>
        <w:rPr>
          <w:rFonts w:hint="eastAsia"/>
        </w:rPr>
        <w:t>就</w:t>
      </w:r>
      <w:r>
        <w:t>可以由</w:t>
      </w:r>
      <w:r>
        <w:rPr>
          <w:rFonts w:hint="eastAsia"/>
        </w:rPr>
        <w:t>他</w:t>
      </w:r>
      <w:r>
        <w:t>的偏好和</w:t>
      </w:r>
      <w:r w:rsidR="00F47858">
        <w:rPr>
          <w:rFonts w:hint="eastAsia"/>
        </w:rPr>
        <w:t>物品</w:t>
      </w:r>
      <w:r>
        <w:t>的属性</w:t>
      </w:r>
      <w:r>
        <w:rPr>
          <w:rFonts w:hint="eastAsia"/>
        </w:rPr>
        <w:t>解释</w:t>
      </w:r>
      <w:r w:rsidR="00F47858">
        <w:t>，</w:t>
      </w:r>
      <w:r w:rsidR="00F47858">
        <w:rPr>
          <w:rFonts w:hint="eastAsia"/>
        </w:rPr>
        <w:t>和</w:t>
      </w:r>
      <w:r w:rsidR="00F47858">
        <w:t>标准的方法类似的，</w:t>
      </w:r>
      <w:r w:rsidR="00F47858">
        <w:rPr>
          <w:rFonts w:hint="eastAsia"/>
        </w:rPr>
        <w:t>用</w:t>
      </w:r>
      <w:r w:rsidR="00F47858">
        <w:t>一个</w:t>
      </w:r>
      <w:r w:rsidR="00F47858">
        <w:t>K</w:t>
      </w:r>
      <w:r w:rsidR="00F47858">
        <w:rPr>
          <w:rFonts w:hint="eastAsia"/>
        </w:rPr>
        <w:t>维向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 w:rsidR="00F47858">
        <w:t>来描述用户</w:t>
      </w:r>
      <w:r w:rsidR="00F47858">
        <w:t>u</w:t>
      </w:r>
      <w:r w:rsidR="00F47858">
        <w:t>的偏好，</w:t>
      </w:r>
      <w:r w:rsidR="00F47858">
        <w:rPr>
          <w:rFonts w:hint="eastAsia"/>
        </w:rPr>
        <w:t>用一个</w:t>
      </w:r>
      <w:r w:rsidR="00F47858">
        <w:t>向量</w:t>
      </w:r>
      <w:r w:rsidR="00F47858">
        <w:t>K</w:t>
      </w:r>
      <w:r w:rsidR="00F47858">
        <w:rPr>
          <w:rFonts w:hint="eastAsia"/>
        </w:rPr>
        <w:t>维向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F47858">
        <w:t>来量化物品</w:t>
      </w:r>
      <w:r w:rsidR="00F47858">
        <w:t>i</w:t>
      </w:r>
      <w:r w:rsidR="00F47858">
        <w:t>的属性，</w:t>
      </w:r>
      <w:r w:rsidR="00F47858">
        <w:rPr>
          <w:rFonts w:hint="eastAsia"/>
        </w:rPr>
        <w:t>用</w:t>
      </w:r>
      <w:r w:rsidR="00F47858">
        <w:t>它们的内</w:t>
      </w:r>
      <w:r w:rsidR="00F47858">
        <w:rPr>
          <w:rFonts w:hint="eastAsia"/>
        </w:rPr>
        <w:t>积</w:t>
      </w:r>
      <w:r w:rsidR="00F47858">
        <w:t>反映这个用户行为的程度</w:t>
      </w:r>
      <w:r>
        <w:t>；</w:t>
      </w:r>
      <w:r>
        <w:rPr>
          <w:rFonts w:hint="eastAsia"/>
        </w:rPr>
        <w:t>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  <m:r>
          <w:rPr>
            <w:rFonts w:ascii="Cambria Math" w:hAnsi="Cambria Math"/>
          </w:rPr>
          <m:t>=0</m:t>
        </m:r>
      </m:oMath>
      <w:r>
        <w:t>，</w:t>
      </w:r>
      <w:r>
        <w:rPr>
          <w:rFonts w:hint="eastAsia"/>
        </w:rPr>
        <w:t>则</w:t>
      </w:r>
      <w:r>
        <w:t>代表用户根本没有看到物品</w:t>
      </w:r>
      <w:r>
        <w:t>i</w:t>
      </w:r>
      <w:r>
        <w:t>，</w:t>
      </w:r>
      <w:r>
        <w:rPr>
          <w:rFonts w:hint="eastAsia"/>
        </w:rPr>
        <w:t>因此</w:t>
      </w:r>
      <w:r>
        <w:t>后面</w:t>
      </w:r>
      <w:r>
        <w:rPr>
          <w:rFonts w:hint="eastAsia"/>
        </w:rPr>
        <w:t>他</w:t>
      </w:r>
      <w:r>
        <w:t>不</w:t>
      </w:r>
      <w:r>
        <w:rPr>
          <w:rFonts w:hint="eastAsia"/>
        </w:rPr>
        <w:t>应该</w:t>
      </w:r>
      <w:r>
        <w:t>会对物品做任何动作（点击，</w:t>
      </w:r>
      <w:r>
        <w:rPr>
          <w:rFonts w:hint="eastAsia"/>
        </w:rPr>
        <w:t>购买</w:t>
      </w:r>
      <w:r>
        <w:t>等）。</w:t>
      </w:r>
    </w:p>
    <w:p w14:paraId="22C3C38A" w14:textId="1DF685E5" w:rsidR="00EF5E60" w:rsidRDefault="00EF5E60" w:rsidP="00D12DF1">
      <w:r>
        <w:rPr>
          <w:rFonts w:hint="eastAsia"/>
        </w:rPr>
        <w:t>根据物品</w:t>
      </w:r>
      <w:r>
        <w:t>是否暴露在用户面前</w:t>
      </w:r>
      <w:r>
        <w:rPr>
          <w:rFonts w:hint="eastAsia"/>
        </w:rPr>
        <w:t>来</w:t>
      </w:r>
      <w:r>
        <w:t>做区分，</w:t>
      </w:r>
      <w:r>
        <w:rPr>
          <w:rFonts w:hint="eastAsia"/>
        </w:rPr>
        <w:t>构成</w:t>
      </w:r>
      <w:r>
        <w:t>了一个混合</w:t>
      </w:r>
      <w:r>
        <w:rPr>
          <w:rFonts w:hint="eastAsia"/>
        </w:rPr>
        <w:t>模</w:t>
      </w:r>
      <w:r>
        <w:t>型：</w:t>
      </w:r>
    </w:p>
    <w:p w14:paraId="7CD7B892" w14:textId="23EF02B0" w:rsidR="00935FB0" w:rsidRDefault="004151A1" w:rsidP="00D12DF1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601AF68" wp14:editId="2631911A">
                <wp:simplePos x="0" y="0"/>
                <wp:positionH relativeFrom="column">
                  <wp:posOffset>-177165</wp:posOffset>
                </wp:positionH>
                <wp:positionV relativeFrom="paragraph">
                  <wp:posOffset>158115</wp:posOffset>
                </wp:positionV>
                <wp:extent cx="5715000" cy="1684020"/>
                <wp:effectExtent l="0" t="0" r="0" b="0"/>
                <wp:wrapSquare wrapText="bothSides"/>
                <wp:docPr id="51" name="文本框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0" cy="1684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07D4E3" w14:textId="0EAB4F25" w:rsidR="004151A1" w:rsidRDefault="004151A1" w:rsidP="00D12DF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D0806AC" wp14:editId="426A9CFB">
                                  <wp:extent cx="1973924" cy="1321922"/>
                                  <wp:effectExtent l="0" t="0" r="7620" b="0"/>
                                  <wp:docPr id="146" name="图片 1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2" name="equation10.png"/>
                                          <pic:cNvPicPr/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96316" cy="133691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601AF68" id="_x6587__x672c__x6846__x0020_51" o:spid="_x0000_s1035" type="#_x0000_t202" style="position:absolute;left:0;text-align:left;margin-left:-13.95pt;margin-top:12.45pt;width:450pt;height:132.6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" filled="f" stroked="f">
                <v:textbox>
                  <w:txbxContent>
                    <w:p w14:paraId="6807D4E3" w14:textId="0EAB4F25" w:rsidR="004151A1" w:rsidRDefault="004151A1" w:rsidP="00D12DF1">
                      <w:r>
                        <w:rPr>
                          <w:noProof/>
                        </w:rPr>
                        <w:drawing>
                          <wp:inline distT="0" distB="0" distL="0" distR="0" wp14:anchorId="5D0806AC" wp14:editId="426A9CFB">
                            <wp:extent cx="1973924" cy="1321922"/>
                            <wp:effectExtent l="0" t="0" r="7620" b="0"/>
                            <wp:docPr id="146" name="图片 1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2" name="equation10.png"/>
                                    <pic:cNvPicPr/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96316" cy="133691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821209">
        <w:t>这里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 w:rsidR="00935FB0">
        <w:t>表示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endChr m:val="|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u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=0 </m:t>
            </m:r>
          </m:e>
        </m:d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  <m:r>
          <m:rPr>
            <m:sty m:val="p"/>
          </m:rPr>
          <w:rPr>
            <w:rFonts w:ascii="Cambria Math" w:hAnsi="Cambria Math"/>
          </w:rPr>
          <m:t>=0)=1</m:t>
        </m:r>
      </m:oMath>
      <w:r w:rsidR="00935FB0">
        <w:t>，</w:t>
      </w:r>
      <w:r w:rsidR="00F47858">
        <w:rPr>
          <w:rFonts w:hint="eastAsia"/>
        </w:rPr>
        <w:t>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</m:oMath>
      <w:r w:rsidR="00F47858">
        <w:rPr>
          <w:rFonts w:hint="eastAsia"/>
        </w:rPr>
        <w:t>表示</w:t>
      </w:r>
      <w:r w:rsidR="00F47858">
        <w:t>我们</w:t>
      </w:r>
      <w:r w:rsidR="00F47858">
        <w:rPr>
          <w:rFonts w:hint="eastAsia"/>
        </w:rPr>
        <w:t>对</w:t>
      </w:r>
      <w:r w:rsidR="00F47858">
        <w:t>该物品是否会暴露在用户面前的一个</w:t>
      </w:r>
      <w:r w:rsidR="00F47858">
        <w:rPr>
          <w:rFonts w:hint="eastAsia"/>
        </w:rPr>
        <w:t>先</w:t>
      </w:r>
      <w:r w:rsidR="00F47858">
        <w:t>验估计，</w:t>
      </w:r>
      <w:r w:rsidR="00F47858">
        <w:rPr>
          <w:rFonts w:hint="eastAsia"/>
        </w:rPr>
        <w:t>其余</w:t>
      </w:r>
      <w:r w:rsidR="00F47858">
        <w:t>符号均沿用之前</w:t>
      </w:r>
      <w:r w:rsidR="00F47858">
        <w:rPr>
          <w:rFonts w:hint="eastAsia"/>
        </w:rPr>
        <w:t>的含义</w:t>
      </w:r>
      <w:r w:rsidR="00F47858">
        <w:t>。</w:t>
      </w:r>
      <w:r w:rsidR="00BE446E">
        <w:rPr>
          <w:rFonts w:hint="eastAsia"/>
        </w:rPr>
        <w:t>上述</w:t>
      </w:r>
      <w:r w:rsidR="00935FB0">
        <w:t>模型的概率图</w:t>
      </w:r>
      <w:r w:rsidR="00935FB0">
        <w:rPr>
          <w:rFonts w:hint="eastAsia"/>
        </w:rPr>
        <w:t>表示</w:t>
      </w:r>
      <w:r w:rsidR="00935FB0">
        <w:t>在图</w:t>
      </w:r>
      <w:r w:rsidR="00935FB0">
        <w:t>1(a)</w:t>
      </w:r>
      <w:r w:rsidR="00935FB0">
        <w:t>中</w:t>
      </w:r>
      <w:r w:rsidR="00935FB0">
        <w:rPr>
          <w:rFonts w:hint="eastAsia"/>
        </w:rPr>
        <w:t>给出</w:t>
      </w:r>
      <w:r w:rsidR="00935FB0">
        <w:t>。</w:t>
      </w:r>
    </w:p>
    <w:p w14:paraId="4A798CAD" w14:textId="469B2659" w:rsidR="00680C2A" w:rsidRDefault="003A0150" w:rsidP="00D12DF1">
      <w:pPr>
        <w:rPr>
          <w:noProof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CF2CFF5" wp14:editId="5D1D42DE">
                <wp:simplePos x="0" y="0"/>
                <wp:positionH relativeFrom="column">
                  <wp:posOffset>-176530</wp:posOffset>
                </wp:positionH>
                <wp:positionV relativeFrom="paragraph">
                  <wp:posOffset>-52705</wp:posOffset>
                </wp:positionV>
                <wp:extent cx="5713730" cy="3666490"/>
                <wp:effectExtent l="0" t="0" r="0" b="0"/>
                <wp:wrapSquare wrapText="bothSides"/>
                <wp:docPr id="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3730" cy="3666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223BA7" w14:textId="77777777" w:rsidR="00935FB0" w:rsidRDefault="00935FB0" w:rsidP="00D12DF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6811431" wp14:editId="34464F5A">
                                  <wp:extent cx="5221799" cy="2442314"/>
                                  <wp:effectExtent l="0" t="0" r="10795" b="0"/>
                                  <wp:docPr id="147" name="图片 1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" name="graph1.png"/>
                                          <pic:cNvPicPr/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252747" cy="245678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B57501B" w14:textId="45063799" w:rsidR="00935FB0" w:rsidRDefault="00935FB0" w:rsidP="00D12DF1">
                            <w:pPr>
                              <w:pStyle w:val="a5"/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SEQ </w:instrText>
                            </w:r>
                            <w:r>
                              <w:rPr>
                                <w:rFonts w:hint="eastAsia"/>
                              </w:rPr>
                              <w:instrText>图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 \* ARABIC</w:instrText>
                            </w:r>
                            <w:r>
                              <w:instrText xml:space="preserve">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fldChar w:fldCharType="end"/>
                            </w:r>
                            <w:r>
                              <w:t>：</w:t>
                            </w:r>
                            <w:r>
                              <w:t>E</w:t>
                            </w:r>
                            <w:r>
                              <w:rPr>
                                <w:rFonts w:hint="eastAsia"/>
                              </w:rPr>
                              <w:t>xpo</w:t>
                            </w:r>
                            <w:r>
                              <w:t>MF</w:t>
                            </w:r>
                            <w:r>
                              <w:rPr>
                                <w:rFonts w:hint="eastAsia"/>
                              </w:rPr>
                              <w:t>的</w:t>
                            </w:r>
                            <w:r>
                              <w:t>概率图</w:t>
                            </w:r>
                            <w:r>
                              <w:rPr>
                                <w:rFonts w:hint="eastAsia"/>
                              </w:rPr>
                              <w:t>表示</w:t>
                            </w:r>
                            <w:r>
                              <w:t>。</w:t>
                            </w:r>
                            <w:r>
                              <w:rPr>
                                <w:rFonts w:hint="eastAsia"/>
                              </w:rPr>
                              <w:t>一条</w:t>
                            </w:r>
                            <w:r>
                              <w:t>带箭头的、</w:t>
                            </w:r>
                            <w:r>
                              <w:rPr>
                                <w:rFonts w:hint="eastAsia"/>
                              </w:rPr>
                              <w:t>从</w:t>
                            </w:r>
                            <w:r>
                              <w:t>a</w:t>
                            </w:r>
                            <w:r>
                              <w:t>到</w:t>
                            </w:r>
                            <w:r>
                              <w:t>b</w:t>
                            </w:r>
                            <w:r>
                              <w:t>的实</w:t>
                            </w:r>
                            <w:r>
                              <w:rPr>
                                <w:rFonts w:hint="eastAsia"/>
                              </w:rPr>
                              <w:t>线段</w:t>
                            </w:r>
                            <w:r>
                              <w:t>表示，在模型中</w:t>
                            </w:r>
                            <w:r>
                              <w:rPr>
                                <w:rFonts w:hint="eastAsia"/>
                              </w:rPr>
                              <w:t>b</w:t>
                            </w:r>
                            <w:r>
                              <w:t>的生成依赖于</w:t>
                            </w:r>
                            <w:r>
                              <w:t>a</w:t>
                            </w:r>
                            <w:r>
                              <w:t>。</w:t>
                            </w:r>
                            <w:r>
                              <w:rPr>
                                <w:rFonts w:hint="eastAsia"/>
                              </w:rPr>
                              <w:t>一条</w:t>
                            </w:r>
                            <w:r>
                              <w:t>带箭头的、</w:t>
                            </w:r>
                            <w:r>
                              <w:rPr>
                                <w:rFonts w:hint="eastAsia"/>
                              </w:rPr>
                              <w:t>从</w:t>
                            </w:r>
                            <w:r>
                              <w:t>a</w:t>
                            </w:r>
                            <w:r>
                              <w:t>到</w:t>
                            </w:r>
                            <w:r>
                              <w:t>b</w:t>
                            </w:r>
                            <w:r>
                              <w:t>的</w:t>
                            </w:r>
                            <w:r>
                              <w:rPr>
                                <w:rFonts w:hint="eastAsia"/>
                              </w:rPr>
                              <w:t>虚</w:t>
                            </w:r>
                            <w:r>
                              <w:t>线段表示，在模型中</w:t>
                            </w:r>
                            <w:r>
                              <w:rPr>
                                <w:rFonts w:hint="eastAsia"/>
                              </w:rPr>
                              <w:t>b</w:t>
                            </w:r>
                            <w:r>
                              <w:rPr>
                                <w:rFonts w:hint="eastAsia"/>
                              </w:rPr>
                              <w:t>是</w:t>
                            </w:r>
                            <w:r>
                              <w:t>a</w:t>
                            </w:r>
                            <w:r>
                              <w:t>数据处理后的结果。</w:t>
                            </w:r>
                          </w:p>
                          <w:p w14:paraId="2DAB8F12" w14:textId="53E24948" w:rsidR="00935FB0" w:rsidRDefault="00935FB0" w:rsidP="00D12DF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F2CFF5" id="_x6587__x672c__x6846__x0020_11" o:spid="_x0000_s1036" type="#_x0000_t202" style="position:absolute;left:0;text-align:left;margin-left:-13.9pt;margin-top:-4.1pt;width:449.9pt;height:288.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" filled="f" stroked="f">
                <v:textbox>
                  <w:txbxContent>
                    <w:p w14:paraId="2B223BA7" w14:textId="77777777" w:rsidR="00935FB0" w:rsidRDefault="00935FB0" w:rsidP="00D12DF1">
                      <w:r>
                        <w:rPr>
                          <w:noProof/>
                        </w:rPr>
                        <w:drawing>
                          <wp:inline distT="0" distB="0" distL="0" distR="0" wp14:anchorId="46811431" wp14:editId="34464F5A">
                            <wp:extent cx="5221799" cy="2442314"/>
                            <wp:effectExtent l="0" t="0" r="10795" b="0"/>
                            <wp:docPr id="147" name="图片 14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" name="graph1.png"/>
                                    <pic:cNvPicPr/>
                                  </pic:nvPicPr>
                                  <pic:blipFill>
                                    <a:blip r:embed="rId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252747" cy="245678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B57501B" w14:textId="45063799" w:rsidR="00935FB0" w:rsidRDefault="00935FB0" w:rsidP="00D12DF1">
                      <w:pPr>
                        <w:pStyle w:val="a5"/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 xml:space="preserve">SEQ </w:instrText>
                      </w:r>
                      <w:r>
                        <w:rPr>
                          <w:rFonts w:hint="eastAsia"/>
                        </w:rPr>
                        <w:instrText>图</w:instrText>
                      </w:r>
                      <w:r>
                        <w:rPr>
                          <w:rFonts w:hint="eastAsia"/>
                        </w:rPr>
                        <w:instrText xml:space="preserve"> \* ARABIC</w:instrText>
                      </w:r>
                      <w:r>
                        <w:instrText xml:space="preserve">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fldChar w:fldCharType="end"/>
                      </w:r>
                      <w:r>
                        <w:t>：</w:t>
                      </w:r>
                      <w:r>
                        <w:t>E</w:t>
                      </w:r>
                      <w:r>
                        <w:rPr>
                          <w:rFonts w:hint="eastAsia"/>
                        </w:rPr>
                        <w:t>xpo</w:t>
                      </w:r>
                      <w:r>
                        <w:t>MF</w:t>
                      </w:r>
                      <w:r>
                        <w:rPr>
                          <w:rFonts w:hint="eastAsia"/>
                        </w:rPr>
                        <w:t>的</w:t>
                      </w:r>
                      <w:r>
                        <w:t>概率图</w:t>
                      </w:r>
                      <w:r>
                        <w:rPr>
                          <w:rFonts w:hint="eastAsia"/>
                        </w:rPr>
                        <w:t>表示</w:t>
                      </w:r>
                      <w:r>
                        <w:t>。</w:t>
                      </w:r>
                      <w:r>
                        <w:rPr>
                          <w:rFonts w:hint="eastAsia"/>
                        </w:rPr>
                        <w:t>一条</w:t>
                      </w:r>
                      <w:r>
                        <w:t>带箭头的、</w:t>
                      </w:r>
                      <w:r>
                        <w:rPr>
                          <w:rFonts w:hint="eastAsia"/>
                        </w:rPr>
                        <w:t>从</w:t>
                      </w:r>
                      <w:r>
                        <w:t>a</w:t>
                      </w:r>
                      <w:r>
                        <w:t>到</w:t>
                      </w:r>
                      <w:r>
                        <w:t>b</w:t>
                      </w:r>
                      <w:r>
                        <w:t>的实</w:t>
                      </w:r>
                      <w:r>
                        <w:rPr>
                          <w:rFonts w:hint="eastAsia"/>
                        </w:rPr>
                        <w:t>线段</w:t>
                      </w:r>
                      <w:r>
                        <w:t>表示，在模型中</w:t>
                      </w:r>
                      <w:r>
                        <w:rPr>
                          <w:rFonts w:hint="eastAsia"/>
                        </w:rPr>
                        <w:t>b</w:t>
                      </w:r>
                      <w:r>
                        <w:t>的生成依赖于</w:t>
                      </w:r>
                      <w:r>
                        <w:t>a</w:t>
                      </w:r>
                      <w:r>
                        <w:t>。</w:t>
                      </w:r>
                      <w:r>
                        <w:rPr>
                          <w:rFonts w:hint="eastAsia"/>
                        </w:rPr>
                        <w:t>一条</w:t>
                      </w:r>
                      <w:r>
                        <w:t>带箭头的、</w:t>
                      </w:r>
                      <w:r>
                        <w:rPr>
                          <w:rFonts w:hint="eastAsia"/>
                        </w:rPr>
                        <w:t>从</w:t>
                      </w:r>
                      <w:r>
                        <w:t>a</w:t>
                      </w:r>
                      <w:r>
                        <w:t>到</w:t>
                      </w:r>
                      <w:r>
                        <w:t>b</w:t>
                      </w:r>
                      <w:r>
                        <w:t>的</w:t>
                      </w:r>
                      <w:r>
                        <w:rPr>
                          <w:rFonts w:hint="eastAsia"/>
                        </w:rPr>
                        <w:t>虚</w:t>
                      </w:r>
                      <w:r>
                        <w:t>线段表示，在模型中</w:t>
                      </w:r>
                      <w:r>
                        <w:rPr>
                          <w:rFonts w:hint="eastAsia"/>
                        </w:rPr>
                        <w:t>b</w:t>
                      </w:r>
                      <w:r>
                        <w:rPr>
                          <w:rFonts w:hint="eastAsia"/>
                        </w:rPr>
                        <w:t>是</w:t>
                      </w:r>
                      <w:r>
                        <w:t>a</w:t>
                      </w:r>
                      <w:r>
                        <w:t>数据处理后的结果。</w:t>
                      </w:r>
                    </w:p>
                    <w:p w14:paraId="2DAB8F12" w14:textId="53E24948" w:rsidR="00935FB0" w:rsidRDefault="00935FB0" w:rsidP="00D12DF1"/>
                  </w:txbxContent>
                </v:textbox>
                <w10:wrap type="square"/>
              </v:shape>
            </w:pict>
          </mc:Fallback>
        </mc:AlternateContent>
      </w:r>
      <w:r w:rsidR="00935FB0">
        <w:t>在开始计算这个</w:t>
      </w:r>
      <w:r w:rsidR="00935FB0">
        <w:t>E</w:t>
      </w:r>
      <w:r w:rsidR="00935FB0">
        <w:rPr>
          <w:rFonts w:hint="eastAsia"/>
        </w:rPr>
        <w:t>xpo</w:t>
      </w:r>
      <w:r w:rsidR="00935FB0">
        <w:t>MF</w:t>
      </w:r>
      <w:r w:rsidR="00935FB0">
        <w:rPr>
          <w:rFonts w:hint="eastAsia"/>
        </w:rPr>
        <w:t>模型之</w:t>
      </w:r>
      <w:r w:rsidR="00935FB0">
        <w:t>前，</w:t>
      </w:r>
      <w:r w:rsidR="00935FB0">
        <w:rPr>
          <w:rFonts w:hint="eastAsia"/>
        </w:rPr>
        <w:t>我们</w:t>
      </w:r>
      <w:r w:rsidR="00935FB0">
        <w:t>手上的数据是一个</w:t>
      </w:r>
      <w:r w:rsidR="00935FB0">
        <w:rPr>
          <w:rFonts w:hint="eastAsia"/>
        </w:rPr>
        <w:t>用户</w:t>
      </w:r>
      <w:r w:rsidR="00935FB0">
        <w:t>-</w:t>
      </w:r>
      <w:r w:rsidR="00935FB0">
        <w:rPr>
          <w:rFonts w:hint="eastAsia"/>
        </w:rPr>
        <w:t>物品</w:t>
      </w:r>
      <w:r w:rsidR="004F1D03">
        <w:t>兴趣</w:t>
      </w:r>
      <w:r w:rsidR="00935FB0">
        <w:t>矩阵</w:t>
      </w:r>
      <m:oMath>
        <m:r>
          <m:rPr>
            <m:sty m:val="p"/>
          </m:rPr>
          <w:rPr>
            <w:rFonts w:ascii="Cambria Math" w:hAnsi="Cambria Math"/>
          </w:rPr>
          <m:t>Y={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  <m:r>
          <m:rPr>
            <m:sty m:val="p"/>
          </m:rPr>
          <w:rPr>
            <w:rFonts w:ascii="Cambria Math" w:hAnsi="Cambria Math"/>
          </w:rPr>
          <m:t>}</m:t>
        </m:r>
      </m:oMath>
      <w:r w:rsidR="00935FB0">
        <w:t>，每个</w:t>
      </w:r>
      <w:r w:rsidR="00935FB0">
        <w:rPr>
          <w:rFonts w:hint="eastAsia"/>
          <w:noProof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</m:oMath>
      <w:r w:rsidR="00935FB0">
        <w:rPr>
          <w:noProof/>
        </w:rPr>
        <w:t>标记着用户</w:t>
      </w:r>
      <w:r w:rsidR="00935FB0">
        <w:rPr>
          <w:noProof/>
        </w:rPr>
        <w:t>u</w:t>
      </w:r>
      <w:r w:rsidR="00935FB0">
        <w:rPr>
          <w:noProof/>
        </w:rPr>
        <w:t>是否对物品</w:t>
      </w:r>
      <w:r w:rsidR="00935FB0">
        <w:rPr>
          <w:rFonts w:hint="eastAsia"/>
          <w:noProof/>
        </w:rPr>
        <w:t>i</w:t>
      </w:r>
      <w:r w:rsidR="00935FB0">
        <w:rPr>
          <w:noProof/>
        </w:rPr>
        <w:t>感兴趣，</w:t>
      </w:r>
      <w:r w:rsidR="00935FB0">
        <w:rPr>
          <w:noProof/>
        </w:rPr>
        <w:t>0</w:t>
      </w:r>
      <w:r w:rsidR="00935FB0">
        <w:rPr>
          <w:rFonts w:hint="eastAsia"/>
          <w:noProof/>
        </w:rPr>
        <w:t>代表</w:t>
      </w:r>
      <w:r w:rsidR="00935FB0">
        <w:rPr>
          <w:noProof/>
        </w:rPr>
        <w:t>不感兴趣，</w:t>
      </w:r>
      <w:r w:rsidR="00935FB0">
        <w:rPr>
          <w:noProof/>
        </w:rPr>
        <w:t>1</w:t>
      </w:r>
      <w:r w:rsidR="00935FB0">
        <w:rPr>
          <w:rFonts w:hint="eastAsia"/>
          <w:noProof/>
        </w:rPr>
        <w:t>代表感兴趣</w:t>
      </w:r>
      <w:r w:rsidR="004F1D03">
        <w:rPr>
          <w:noProof/>
        </w:rPr>
        <w:t>。</w:t>
      </w:r>
      <w:r w:rsidR="004F1D03">
        <w:rPr>
          <w:noProof/>
        </w:rPr>
        <w:t>E</w:t>
      </w:r>
      <w:r w:rsidR="004F1D03">
        <w:rPr>
          <w:rFonts w:hint="eastAsia"/>
          <w:noProof/>
        </w:rPr>
        <w:t>xpo</w:t>
      </w:r>
      <w:r w:rsidR="004F1D03">
        <w:rPr>
          <w:noProof/>
        </w:rPr>
        <w:t>MF</w:t>
      </w:r>
      <w:r w:rsidR="004F1D03">
        <w:rPr>
          <w:rFonts w:hint="eastAsia"/>
          <w:noProof/>
        </w:rPr>
        <w:t>区别</w:t>
      </w:r>
      <w:r w:rsidR="004F1D03">
        <w:rPr>
          <w:noProof/>
        </w:rPr>
        <w:t>于其他矩阵分解的方法的地方在于，</w:t>
      </w:r>
      <w:r w:rsidR="004F1D03">
        <w:rPr>
          <w:rFonts w:hint="eastAsia"/>
          <w:noProof/>
        </w:rPr>
        <w:t>它</w:t>
      </w:r>
      <w:r w:rsidR="004F1D03">
        <w:rPr>
          <w:noProof/>
        </w:rPr>
        <w:t>有一个暴露矩阵</w:t>
      </w:r>
      <m:oMath>
        <m:r>
          <m:rPr>
            <m:sty m:val="p"/>
          </m:rPr>
          <w:rPr>
            <w:rFonts w:ascii="Cambria Math" w:hAnsi="Cambria Math"/>
          </w:rPr>
          <m:t>Z={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  <m:r>
          <m:rPr>
            <m:sty m:val="p"/>
          </m:rPr>
          <w:rPr>
            <w:rFonts w:ascii="Cambria Math" w:hAnsi="Cambria Math"/>
          </w:rPr>
          <m:t>}</m:t>
        </m:r>
      </m:oMath>
      <w:r w:rsidR="004F1D03">
        <w:rPr>
          <w:noProof/>
        </w:rPr>
        <w:t>，</w:t>
      </w:r>
      <w:r w:rsidR="004F1D03">
        <w:rPr>
          <w:rFonts w:hint="eastAsia"/>
          <w:noProof/>
        </w:rPr>
        <w:t>运用</w:t>
      </w:r>
      <w:r w:rsidR="004F1D03">
        <w:rPr>
          <w:noProof/>
        </w:rPr>
        <w:t>这个暴露矩阵</w:t>
      </w:r>
      <w:r w:rsidR="004F1D03">
        <w:rPr>
          <w:noProof/>
        </w:rPr>
        <w:t>Z</w:t>
      </w:r>
      <w:r w:rsidR="004F1D03">
        <w:rPr>
          <w:noProof/>
        </w:rPr>
        <w:t>把兴趣矩阵</w:t>
      </w:r>
      <w:r w:rsidR="004F1D03">
        <w:rPr>
          <w:rFonts w:hint="eastAsia"/>
          <w:noProof/>
        </w:rPr>
        <w:t>Y</w:t>
      </w:r>
      <w:r w:rsidR="004F1D03">
        <w:rPr>
          <w:noProof/>
        </w:rPr>
        <w:t>的分解看做一个混合模型。</w:t>
      </w:r>
      <w:r w:rsidR="004F1D03">
        <w:rPr>
          <w:rFonts w:hint="eastAsia"/>
          <w:noProof/>
        </w:rPr>
        <w:t>这个两个</w:t>
      </w:r>
      <w:r w:rsidR="004F1D03">
        <w:rPr>
          <w:noProof/>
        </w:rPr>
        <w:t>矩阵之间是由联系的。</w:t>
      </w:r>
      <w:r w:rsidR="004F1D03">
        <w:rPr>
          <w:rFonts w:hint="eastAsia"/>
          <w:noProof/>
        </w:rPr>
        <w:t>如果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  <m:r>
          <w:rPr>
            <w:rFonts w:ascii="Cambria Math" w:hAnsi="Cambria Math"/>
          </w:rPr>
          <m:t>=1</m:t>
        </m:r>
      </m:oMath>
      <w:r w:rsidR="004F1D03">
        <w:rPr>
          <w:noProof/>
        </w:rPr>
        <w:t>，</w:t>
      </w:r>
      <m:oMath>
        <m:r>
          <m:rPr>
            <m:sty m:val="p"/>
          </m:rPr>
          <w:rPr>
            <w:rFonts w:ascii="Cambria Math" w:hAnsi="Cambria Math" w:hint="eastAsia"/>
            <w:noProof/>
          </w:rPr>
          <m:t>那么</m:t>
        </m:r>
        <m:r>
          <m:rPr>
            <m:sty m:val="p"/>
          </m:rPr>
          <w:rPr>
            <w:rFonts w:ascii="Cambria Math" w:hAnsi="Cambria Math"/>
            <w:noProof/>
          </w:rPr>
          <m:t>我们知道</m:t>
        </m:r>
        <m:r>
          <m:rPr>
            <m:sty m:val="p"/>
          </m:rPr>
          <w:rPr>
            <w:rFonts w:ascii="Cambria Math" w:hAnsi="Cambria Math"/>
            <w:noProof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  <m:r>
          <w:rPr>
            <w:rFonts w:ascii="Cambria Math" w:hAnsi="Cambria Math"/>
          </w:rPr>
          <m:t>=1</m:t>
        </m:r>
      </m:oMath>
      <w:r w:rsidR="004F1D03">
        <w:rPr>
          <w:noProof/>
        </w:rPr>
        <w:t>，</w:t>
      </w:r>
      <w:r w:rsidR="004F1D03">
        <w:rPr>
          <w:rFonts w:hint="eastAsia"/>
          <w:noProof/>
        </w:rPr>
        <w:t>因为</w:t>
      </w:r>
      <w:r w:rsidR="004F1D03">
        <w:rPr>
          <w:noProof/>
        </w:rPr>
        <w:t>你如果对一</w:t>
      </w:r>
      <w:r w:rsidR="004F1D03">
        <w:rPr>
          <w:rFonts w:hint="eastAsia"/>
          <w:noProof/>
        </w:rPr>
        <w:t>物品</w:t>
      </w:r>
      <w:r w:rsidR="004F1D03">
        <w:rPr>
          <w:noProof/>
        </w:rPr>
        <w:t>表现</w:t>
      </w:r>
      <w:r w:rsidR="004F1D03">
        <w:rPr>
          <w:rFonts w:hint="eastAsia"/>
          <w:noProof/>
        </w:rPr>
        <w:t>出</w:t>
      </w:r>
      <w:r w:rsidR="004F1D03">
        <w:rPr>
          <w:noProof/>
        </w:rPr>
        <w:t>了兴趣（发</w:t>
      </w:r>
      <w:r w:rsidR="004F1D03">
        <w:rPr>
          <w:rFonts w:hint="eastAsia"/>
          <w:noProof/>
        </w:rPr>
        <w:t>生</w:t>
      </w:r>
      <w:r w:rsidR="004F1D03">
        <w:rPr>
          <w:noProof/>
        </w:rPr>
        <w:t>了购买、</w:t>
      </w:r>
      <w:r w:rsidR="004F1D03">
        <w:rPr>
          <w:rFonts w:hint="eastAsia"/>
          <w:noProof/>
        </w:rPr>
        <w:t>点击</w:t>
      </w:r>
      <w:r w:rsidR="004F1D03">
        <w:rPr>
          <w:noProof/>
        </w:rPr>
        <w:t>），那么这个物品一定已经被你观察到了。</w:t>
      </w:r>
      <w:r w:rsidR="004F1D03">
        <w:rPr>
          <w:rFonts w:hint="eastAsia"/>
          <w:noProof/>
        </w:rPr>
        <w:t>但</w:t>
      </w:r>
      <w:r w:rsidR="004F1D03">
        <w:rPr>
          <w:noProof/>
        </w:rPr>
        <w:t>如果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  <m:r>
          <w:rPr>
            <w:rFonts w:ascii="Cambria Math" w:hAnsi="Cambria Math"/>
          </w:rPr>
          <m:t>=0</m:t>
        </m:r>
      </m:oMath>
      <w:r w:rsidR="004F1D03">
        <w:rPr>
          <w:noProof/>
        </w:rPr>
        <w:t>，</w:t>
      </w:r>
      <w:r w:rsidR="004F1D03">
        <w:rPr>
          <w:rFonts w:hint="eastAsia"/>
          <w:noProof/>
        </w:rPr>
        <w:t>那么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</m:oMath>
      <w:r w:rsidR="004F1D03">
        <w:rPr>
          <w:noProof/>
        </w:rPr>
        <w:t>对我们来说是</w:t>
      </w:r>
      <w:r w:rsidR="004F1D03">
        <w:rPr>
          <w:rFonts w:hint="eastAsia"/>
          <w:noProof/>
        </w:rPr>
        <w:t>未知</w:t>
      </w:r>
      <w:r w:rsidR="004F1D03">
        <w:rPr>
          <w:noProof/>
        </w:rPr>
        <w:t>的，</w:t>
      </w:r>
      <w:r w:rsidR="004F1D03">
        <w:rPr>
          <w:rFonts w:hint="eastAsia"/>
          <w:noProof/>
        </w:rPr>
        <w:t>这也是</w:t>
      </w:r>
      <w:r w:rsidR="004F1D03">
        <w:rPr>
          <w:noProof/>
        </w:rPr>
        <w:t>我们需要去建立模型模拟的</w:t>
      </w:r>
      <w:r w:rsidR="00680C2A">
        <w:rPr>
          <w:rFonts w:hint="eastAsia"/>
          <w:noProof/>
        </w:rPr>
        <w:t>关键点</w:t>
      </w:r>
      <w:r w:rsidR="00680C2A">
        <w:rPr>
          <w:noProof/>
        </w:rPr>
        <w:t>。</w:t>
      </w:r>
      <w:r w:rsidR="00680C2A">
        <w:rPr>
          <w:rFonts w:hint="eastAsia"/>
          <w:noProof/>
        </w:rPr>
        <w:t>从实践</w:t>
      </w:r>
      <w:r w:rsidR="00680C2A">
        <w:rPr>
          <w:noProof/>
        </w:rPr>
        <w:t>的角度说，</w:t>
      </w:r>
      <w:r w:rsidR="00680C2A">
        <w:rPr>
          <w:rFonts w:hint="eastAsia"/>
          <w:noProof/>
        </w:rPr>
        <w:t>因为兴趣</w:t>
      </w:r>
      <w:r w:rsidR="00680C2A">
        <w:rPr>
          <w:noProof/>
        </w:rPr>
        <w:t>矩阵</w:t>
      </w:r>
      <w:r w:rsidR="00680C2A">
        <w:rPr>
          <w:noProof/>
        </w:rPr>
        <w:t>Y</w:t>
      </w:r>
      <w:r w:rsidR="00680C2A">
        <w:rPr>
          <w:noProof/>
        </w:rPr>
        <w:t>往往是非常</w:t>
      </w:r>
      <w:r w:rsidR="00680C2A">
        <w:rPr>
          <w:rFonts w:hint="eastAsia"/>
          <w:noProof/>
        </w:rPr>
        <w:t>稀疏</w:t>
      </w:r>
      <w:r w:rsidR="00680C2A">
        <w:rPr>
          <w:noProof/>
        </w:rPr>
        <w:t>的，</w:t>
      </w:r>
      <w:r w:rsidR="00680C2A">
        <w:rPr>
          <w:rFonts w:hint="eastAsia"/>
          <w:noProof/>
        </w:rPr>
        <w:t>所以</w:t>
      </w:r>
      <w:r w:rsidR="00680C2A">
        <w:rPr>
          <w:noProof/>
        </w:rPr>
        <w:t>绝大多数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</m:oMath>
      <w:r w:rsidR="00680C2A">
        <w:rPr>
          <w:noProof/>
        </w:rPr>
        <w:t>都是</w:t>
      </w:r>
      <w:r w:rsidR="00680C2A">
        <w:rPr>
          <w:rFonts w:hint="eastAsia"/>
          <w:noProof/>
        </w:rPr>
        <w:t>未知</w:t>
      </w:r>
      <w:r w:rsidR="00680C2A">
        <w:rPr>
          <w:noProof/>
        </w:rPr>
        <w:t>的。</w:t>
      </w:r>
    </w:p>
    <w:p w14:paraId="06A92D2E" w14:textId="4185B43E" w:rsidR="00EF5E60" w:rsidRDefault="00E94067" w:rsidP="00D12DF1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66B4439" wp14:editId="1F2A0892">
                <wp:simplePos x="0" y="0"/>
                <wp:positionH relativeFrom="column">
                  <wp:posOffset>-296545</wp:posOffset>
                </wp:positionH>
                <wp:positionV relativeFrom="paragraph">
                  <wp:posOffset>445135</wp:posOffset>
                </wp:positionV>
                <wp:extent cx="6054725" cy="791845"/>
                <wp:effectExtent l="0" t="0" r="0" b="0"/>
                <wp:wrapSquare wrapText="bothSides"/>
                <wp:docPr id="16" name="文本框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54725" cy="7918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687A87" w14:textId="77777777" w:rsidR="00C8307B" w:rsidRDefault="00C8307B" w:rsidP="00D12DF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927997" wp14:editId="2BFF806C">
                                  <wp:extent cx="4407951" cy="271577"/>
                                  <wp:effectExtent l="0" t="0" r="0" b="8255"/>
                                  <wp:docPr id="148" name="图片 14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4" name="equation11.png"/>
                                          <pic:cNvPicPr/>
                                        </pic:nvPicPr>
                                        <pic:blipFill>
                                          <a:blip r:embed="rId2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936004" cy="30411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7315401" w14:textId="663A8D64" w:rsidR="00C8307B" w:rsidRDefault="00C8307B" w:rsidP="00D12DF1">
                            <w:pPr>
                              <w:pStyle w:val="a5"/>
                            </w:pPr>
                            <w:r>
                              <w:rPr>
                                <w:rFonts w:hint="eastAsia"/>
                              </w:rPr>
                              <w:t>公式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SEQ </w:instrText>
                            </w:r>
                            <w:r>
                              <w:rPr>
                                <w:rFonts w:hint="eastAsia"/>
                              </w:rPr>
                              <w:instrText>公式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 \* ARABIC</w:instrText>
                            </w:r>
                            <w:r>
                              <w:instrText xml:space="preserve">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3</w:t>
                            </w:r>
                            <w:r>
                              <w:fldChar w:fldCharType="end"/>
                            </w:r>
                          </w:p>
                          <w:p w14:paraId="7F53C9B1" w14:textId="64AB22F2" w:rsidR="00E94067" w:rsidRDefault="00E94067" w:rsidP="00D12DF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6B4439" id="_x6587__x672c__x6846__x0020_16" o:spid="_x0000_s1037" type="#_x0000_t202" style="position:absolute;left:0;text-align:left;margin-left:-23.35pt;margin-top:35.05pt;width:476.75pt;height:62.3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" filled="f" stroked="f">
                <v:textbox>
                  <w:txbxContent>
                    <w:p w14:paraId="14687A87" w14:textId="77777777" w:rsidR="00C8307B" w:rsidRDefault="00C8307B" w:rsidP="00D12DF1">
                      <w:r>
                        <w:rPr>
                          <w:noProof/>
                        </w:rPr>
                        <w:drawing>
                          <wp:inline distT="0" distB="0" distL="0" distR="0" wp14:anchorId="56927997" wp14:editId="2BFF806C">
                            <wp:extent cx="4407951" cy="271577"/>
                            <wp:effectExtent l="0" t="0" r="0" b="8255"/>
                            <wp:docPr id="148" name="图片 14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4" name="equation11.png"/>
                                    <pic:cNvPicPr/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936004" cy="30411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7315401" w14:textId="663A8D64" w:rsidR="00C8307B" w:rsidRDefault="00C8307B" w:rsidP="00D12DF1">
                      <w:pPr>
                        <w:pStyle w:val="a5"/>
                      </w:pPr>
                      <w:r>
                        <w:rPr>
                          <w:rFonts w:hint="eastAsia"/>
                        </w:rPr>
                        <w:t>公式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 xml:space="preserve">SEQ </w:instrText>
                      </w:r>
                      <w:r>
                        <w:rPr>
                          <w:rFonts w:hint="eastAsia"/>
                        </w:rPr>
                        <w:instrText>公式</w:instrText>
                      </w:r>
                      <w:r>
                        <w:rPr>
                          <w:rFonts w:hint="eastAsia"/>
                        </w:rPr>
                        <w:instrText xml:space="preserve"> \* ARABIC</w:instrText>
                      </w:r>
                      <w:r>
                        <w:instrText xml:space="preserve">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3</w:t>
                      </w:r>
                      <w:r>
                        <w:fldChar w:fldCharType="end"/>
                      </w:r>
                    </w:p>
                    <w:p w14:paraId="7F53C9B1" w14:textId="64AB22F2" w:rsidR="00E94067" w:rsidRDefault="00E94067" w:rsidP="00D12DF1"/>
                  </w:txbxContent>
                </v:textbox>
                <w10:wrap type="square"/>
              </v:shape>
            </w:pict>
          </mc:Fallback>
        </mc:AlternateContent>
      </w:r>
      <w:r w:rsidR="00680C2A">
        <w:rPr>
          <w:noProof/>
        </w:rPr>
        <w:t>E</w:t>
      </w:r>
      <w:r w:rsidR="00680C2A">
        <w:rPr>
          <w:rFonts w:hint="eastAsia"/>
          <w:noProof/>
        </w:rPr>
        <w:t>xpo</w:t>
      </w:r>
      <w:r w:rsidR="00680C2A">
        <w:rPr>
          <w:noProof/>
        </w:rPr>
        <w:t>MF</w:t>
      </w:r>
      <w:r w:rsidR="00680C2A">
        <w:rPr>
          <w:rFonts w:hint="eastAsia"/>
        </w:rPr>
        <w:t>模型推导</w:t>
      </w:r>
      <w:r w:rsidR="00680C2A">
        <w:t>出的</w:t>
      </w:r>
      <w:r w:rsidR="00C8307B">
        <w:t>概率</w:t>
      </w:r>
      <w:r w:rsidR="00680C2A">
        <w:t>公式如下：</w:t>
      </w:r>
    </w:p>
    <w:p w14:paraId="409BAB7D" w14:textId="77777777" w:rsidR="002F3889" w:rsidRDefault="00C8307B" w:rsidP="00D12DF1">
      <w:r>
        <w:t xml:space="preserve"> </w:t>
      </w:r>
      <w:r>
        <w:tab/>
      </w:r>
      <w:r>
        <w:rPr>
          <w:rFonts w:hint="eastAsia"/>
        </w:rPr>
        <w:t>和</w:t>
      </w:r>
      <w:r>
        <w:t>WMF</w:t>
      </w:r>
      <w:r>
        <w:rPr>
          <w:rFonts w:hint="eastAsia"/>
        </w:rPr>
        <w:t>类似</w:t>
      </w:r>
      <w:r>
        <w:t>，</w:t>
      </w:r>
      <w:r>
        <w:t>E</w:t>
      </w:r>
      <w:r>
        <w:rPr>
          <w:rFonts w:hint="eastAsia"/>
        </w:rPr>
        <w:t>xpo</w:t>
      </w:r>
      <w:r>
        <w:t>MF</w:t>
      </w:r>
      <w:r>
        <w:rPr>
          <w:rFonts w:hint="eastAsia"/>
        </w:rPr>
        <w:t>也会</w:t>
      </w:r>
      <w:r>
        <w:t>选择性</w:t>
      </w:r>
      <w:r>
        <w:rPr>
          <w:rFonts w:hint="eastAsia"/>
        </w:rPr>
        <w:t>地</w:t>
      </w:r>
      <w:r>
        <w:t>降低</w:t>
      </w:r>
      <w:r>
        <w:t>”</w:t>
      </w:r>
      <w:r>
        <w:t>空缺</w:t>
      </w:r>
      <w:r>
        <w:rPr>
          <w:rFonts w:hint="eastAsia"/>
        </w:rPr>
        <w:t>值</w:t>
      </w:r>
      <w:r>
        <w:t>“</w:t>
      </w:r>
      <w:r>
        <w:t>对模型的影响，</w:t>
      </w:r>
      <w:r>
        <w:rPr>
          <w:rFonts w:hint="eastAsia"/>
        </w:rPr>
        <w:t>但是</w:t>
      </w:r>
      <w:r>
        <w:t>区别在于不是</w:t>
      </w:r>
      <w:r>
        <w:rPr>
          <w:rFonts w:hint="eastAsia"/>
        </w:rPr>
        <w:t>利用</w:t>
      </w:r>
      <w:r>
        <w:t>方差项来降低</w:t>
      </w:r>
      <w:r>
        <w:rPr>
          <w:rFonts w:hint="eastAsia"/>
        </w:rPr>
        <w:t>影响</w:t>
      </w:r>
      <w:r>
        <w:t>，</w:t>
      </w:r>
      <w:r>
        <w:rPr>
          <w:rFonts w:hint="eastAsia"/>
        </w:rPr>
        <w:t>而是</w:t>
      </w:r>
      <w:r>
        <w:t>通过判断是否该物品是否</w:t>
      </w:r>
      <w:r>
        <w:rPr>
          <w:rFonts w:hint="eastAsia"/>
        </w:rPr>
        <w:t>暴露</w:t>
      </w:r>
      <w:r>
        <w:t>在用户面前</w:t>
      </w:r>
      <w:r w:rsidR="002F3889">
        <w:t>，来降低</w:t>
      </w:r>
      <w:r w:rsidR="002F3889">
        <w:t>”</w:t>
      </w:r>
      <w:r w:rsidR="002F3889">
        <w:t>空缺值</w:t>
      </w:r>
      <w:r w:rsidR="002F3889">
        <w:t>“</w:t>
      </w:r>
      <w:r w:rsidR="002F3889">
        <w:rPr>
          <w:rFonts w:hint="eastAsia"/>
        </w:rPr>
        <w:t>的</w:t>
      </w:r>
      <w:r w:rsidR="002F3889">
        <w:t>影响。</w:t>
      </w:r>
    </w:p>
    <w:p w14:paraId="7025706B" w14:textId="6987D7BB" w:rsidR="00C8307B" w:rsidRDefault="00D1688B" w:rsidP="00D12DF1">
      <w:r>
        <w:t>公式</w:t>
      </w:r>
      <w:r>
        <w:t>3</w:t>
      </w:r>
      <w:r>
        <w:rPr>
          <w:rFonts w:hint="eastAsia"/>
        </w:rPr>
        <w:t>显示</w:t>
      </w:r>
      <w:r>
        <w:t>这是一个混合模型，</w:t>
      </w:r>
      <w:r w:rsidR="002F3889">
        <w:t>如果把所有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</m:oMath>
      <w:r w:rsidR="002F3889">
        <w:t>都固定为</w:t>
      </w:r>
      <m:oMath>
        <m:r>
          <w:rPr>
            <w:rFonts w:ascii="Cambria Math" w:hAnsi="Cambria Math"/>
          </w:rPr>
          <m:t>1</m:t>
        </m:r>
      </m:oMath>
      <w:r w:rsidR="002F3889">
        <w:t>，</w:t>
      </w:r>
      <w:r w:rsidR="002F3889">
        <w:rPr>
          <w:rFonts w:hint="eastAsia"/>
        </w:rPr>
        <w:t>那么</w:t>
      </w:r>
      <w:r w:rsidR="002F3889">
        <w:t>我们重新发现了标准的矩阵分解方法</w:t>
      </w:r>
      <w:r>
        <w:t>。</w:t>
      </w:r>
    </w:p>
    <w:p w14:paraId="00E1DACF" w14:textId="012379DA" w:rsidR="00767A02" w:rsidRDefault="00767A02" w:rsidP="00D12DF1">
      <w:r>
        <w:rPr>
          <w:rFonts w:hint="eastAsia"/>
        </w:rPr>
        <w:t>在进行更</w:t>
      </w:r>
      <w:r>
        <w:t>进一步的描述之前，</w:t>
      </w:r>
      <w:r>
        <w:rPr>
          <w:rFonts w:hint="eastAsia"/>
        </w:rPr>
        <w:t>先来</w:t>
      </w:r>
      <w:r>
        <w:t>看看为什么这个模型</w:t>
      </w:r>
      <w:r>
        <w:rPr>
          <w:rFonts w:hint="eastAsia"/>
        </w:rPr>
        <w:t>对</w:t>
      </w:r>
      <w:r>
        <w:t>隐式反馈数据起作</w:t>
      </w:r>
      <w:r w:rsidR="003A0150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BEBBE81" wp14:editId="6736A800">
                <wp:simplePos x="0" y="0"/>
                <wp:positionH relativeFrom="column">
                  <wp:posOffset>-519430</wp:posOffset>
                </wp:positionH>
                <wp:positionV relativeFrom="paragraph">
                  <wp:posOffset>442595</wp:posOffset>
                </wp:positionV>
                <wp:extent cx="6174740" cy="788670"/>
                <wp:effectExtent l="0" t="0" r="0" b="0"/>
                <wp:wrapSquare wrapText="bothSides"/>
                <wp:docPr id="26" name="文本框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4740" cy="788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D1488D" w14:textId="77777777" w:rsidR="001A38C1" w:rsidRDefault="001A38C1" w:rsidP="00D12DF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F9BD440" wp14:editId="03B85477">
                                  <wp:extent cx="5643245" cy="240030"/>
                                  <wp:effectExtent l="0" t="0" r="0" b="0"/>
                                  <wp:docPr id="149" name="图片 1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8" name="equation12.png"/>
                                          <pic:cNvPicPr/>
                                        </pic:nvPicPr>
                                        <pic:blipFill>
                                          <a:blip r:embed="rId2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643245" cy="2400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CD90252" w14:textId="6668714F" w:rsidR="001A38C1" w:rsidRDefault="001A38C1" w:rsidP="00D12DF1">
                            <w:pPr>
                              <w:pStyle w:val="a5"/>
                            </w:pPr>
                            <w:r>
                              <w:rPr>
                                <w:rFonts w:hint="eastAsia"/>
                              </w:rPr>
                              <w:t>公式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SEQ </w:instrText>
                            </w:r>
                            <w:r>
                              <w:rPr>
                                <w:rFonts w:hint="eastAsia"/>
                              </w:rPr>
                              <w:instrText>公式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 \* ARABIC</w:instrText>
                            </w:r>
                            <w:r>
                              <w:instrText xml:space="preserve">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4</w:t>
                            </w:r>
                            <w:r>
                              <w:fldChar w:fldCharType="end"/>
                            </w:r>
                          </w:p>
                          <w:p w14:paraId="2E59A169" w14:textId="57CA5FFD" w:rsidR="00767A02" w:rsidRDefault="00767A02" w:rsidP="00D12DF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EBBE81" id="_x6587__x672c__x6846__x0020_26" o:spid="_x0000_s1038" type="#_x0000_t202" style="position:absolute;left:0;text-align:left;margin-left:-40.9pt;margin-top:34.85pt;width:486.2pt;height:62.1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" filled="f" stroked="f">
                <v:textbox>
                  <w:txbxContent>
                    <w:p w14:paraId="09D1488D" w14:textId="77777777" w:rsidR="001A38C1" w:rsidRDefault="001A38C1" w:rsidP="00D12DF1">
                      <w:r>
                        <w:rPr>
                          <w:noProof/>
                        </w:rPr>
                        <w:drawing>
                          <wp:inline distT="0" distB="0" distL="0" distR="0" wp14:anchorId="0F9BD440" wp14:editId="03B85477">
                            <wp:extent cx="5643245" cy="240030"/>
                            <wp:effectExtent l="0" t="0" r="0" b="0"/>
                            <wp:docPr id="149" name="图片 1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8" name="equation12.png"/>
                                    <pic:cNvPicPr/>
                                  </pic:nvPicPr>
                                  <pic:blipFill>
                                    <a:blip r:embed="rId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643245" cy="24003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CD90252" w14:textId="6668714F" w:rsidR="001A38C1" w:rsidRDefault="001A38C1" w:rsidP="00D12DF1">
                      <w:pPr>
                        <w:pStyle w:val="a5"/>
                      </w:pPr>
                      <w:r>
                        <w:rPr>
                          <w:rFonts w:hint="eastAsia"/>
                        </w:rPr>
                        <w:t>公式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 xml:space="preserve">SEQ </w:instrText>
                      </w:r>
                      <w:r>
                        <w:rPr>
                          <w:rFonts w:hint="eastAsia"/>
                        </w:rPr>
                        <w:instrText>公式</w:instrText>
                      </w:r>
                      <w:r>
                        <w:rPr>
                          <w:rFonts w:hint="eastAsia"/>
                        </w:rPr>
                        <w:instrText xml:space="preserve"> \* ARABIC</w:instrText>
                      </w:r>
                      <w:r>
                        <w:instrText xml:space="preserve">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4</w:t>
                      </w:r>
                      <w:r>
                        <w:fldChar w:fldCharType="end"/>
                      </w:r>
                    </w:p>
                    <w:p w14:paraId="2E59A169" w14:textId="57CA5FFD" w:rsidR="00767A02" w:rsidRDefault="00767A02" w:rsidP="00D12DF1"/>
                  </w:txbxContent>
                </v:textbox>
                <w10:wrap type="square"/>
              </v:shape>
            </w:pict>
          </mc:Fallback>
        </mc:AlternateContent>
      </w:r>
      <w:r>
        <w:t>用。对上述的</w:t>
      </w:r>
      <w:r>
        <w:rPr>
          <w:rFonts w:hint="eastAsia"/>
        </w:rPr>
        <w:t>公式</w:t>
      </w:r>
      <w:r>
        <w:t xml:space="preserve">3 </w:t>
      </w:r>
      <w:r>
        <w:rPr>
          <w:rFonts w:hint="eastAsia"/>
        </w:rPr>
        <w:t>取</w:t>
      </w:r>
      <w:r>
        <w:t>对数函数后，</w:t>
      </w:r>
      <w:r>
        <w:rPr>
          <w:rFonts w:hint="eastAsia"/>
        </w:rPr>
        <w:t>我们</w:t>
      </w:r>
      <w:r>
        <w:t>有：</w:t>
      </w:r>
    </w:p>
    <w:p w14:paraId="2F013135" w14:textId="72A36340" w:rsidR="00767A02" w:rsidRDefault="001A38C1" w:rsidP="00D12DF1">
      <w:r>
        <w:rPr>
          <w:rFonts w:hint="eastAsia"/>
        </w:rPr>
        <w:t>设想</w:t>
      </w:r>
      <w:r>
        <w:t>一个情景，</w:t>
      </w:r>
      <w:r>
        <w:rPr>
          <w:rFonts w:hint="eastAsia"/>
        </w:rPr>
        <w:t>当</w:t>
      </w:r>
      <w:r>
        <w:t>一个</w:t>
      </w:r>
      <w:r>
        <w:rPr>
          <w:rFonts w:hint="eastAsia"/>
        </w:rPr>
        <w:t>用户</w:t>
      </w:r>
      <w:r>
        <w:t>u</w:t>
      </w:r>
      <w:r>
        <w:t>对物品</w:t>
      </w:r>
      <w:r>
        <w:t>i</w:t>
      </w:r>
      <w:r>
        <w:t>有很大的偏好的时候（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u</m:t>
                </m:r>
              </m:sub>
            </m:sSub>
          </m:e>
          <m:sup>
            <m:r>
              <w:rPr>
                <w:rFonts w:ascii="Cambria Math" w:hAnsi="Cambria Math"/>
              </w:rPr>
              <m:t>T</m:t>
            </m:r>
          </m:sup>
        </m:s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比较大</m:t>
        </m:r>
      </m:oMath>
      <w:r>
        <w:t>），但没有</w:t>
      </w:r>
      <w:r>
        <w:rPr>
          <w:rFonts w:hint="eastAsia"/>
        </w:rPr>
        <w:t>发生</w:t>
      </w:r>
      <w:r>
        <w:t>用户行为（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  <m:r>
          <w:rPr>
            <w:rFonts w:ascii="Cambria Math" w:hAnsi="Cambria Math"/>
          </w:rPr>
          <m:t>=0</m:t>
        </m:r>
      </m:oMath>
      <w:r>
        <w:t>），</w:t>
      </w:r>
      <w:r>
        <w:rPr>
          <w:rFonts w:hint="eastAsia"/>
        </w:rPr>
        <w:t>那么</w:t>
      </w:r>
      <w:r>
        <w:t>我们可以发现公式</w:t>
      </w:r>
      <w:r>
        <w:t>4</w:t>
      </w:r>
      <w:r w:rsidR="003A0150">
        <w:rPr>
          <w:rFonts w:hint="eastAsia"/>
        </w:rPr>
        <w:t>右边</w:t>
      </w:r>
      <w:r w:rsidR="003A0150">
        <w:t>的</w:t>
      </w:r>
      <w:r>
        <w:t>第二项会变得很</w:t>
      </w:r>
      <w:r>
        <w:rPr>
          <w:rFonts w:hint="eastAsia"/>
        </w:rPr>
        <w:t>非常小</w:t>
      </w:r>
      <w:r>
        <w:t>，</w:t>
      </w:r>
      <w:r>
        <w:rPr>
          <w:rFonts w:hint="eastAsia"/>
        </w:rPr>
        <w:t>甚至是</w:t>
      </w:r>
      <w:r>
        <w:t>负数，这会</w:t>
      </w:r>
      <w:r>
        <w:rPr>
          <w:rFonts w:hint="eastAsia"/>
        </w:rPr>
        <w:t>成为</w:t>
      </w:r>
      <w:r>
        <w:t>一个惩罚</w:t>
      </w:r>
      <w:r>
        <w:rPr>
          <w:rFonts w:hint="eastAsia"/>
        </w:rPr>
        <w:t>项，</w:t>
      </w:r>
      <w:r>
        <w:t>迫使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</m:oMath>
      <w:r>
        <w:t>选择一个</w:t>
      </w:r>
      <w:r>
        <w:rPr>
          <w:rFonts w:hint="eastAsia"/>
        </w:rPr>
        <w:t>非常</w:t>
      </w:r>
      <w:r>
        <w:t>小的值。换句话说</w:t>
      </w:r>
      <w:r w:rsidR="003A0150">
        <w:t>，</w:t>
      </w:r>
      <w:r w:rsidR="003A0150">
        <w:rPr>
          <w:rFonts w:hint="eastAsia"/>
        </w:rPr>
        <w:t>这个</w:t>
      </w:r>
      <w:r w:rsidR="003A0150">
        <w:t>模型</w:t>
      </w:r>
      <w:r>
        <w:t>认为</w:t>
      </w:r>
      <w:r w:rsidR="003A0150">
        <w:t>：</w:t>
      </w:r>
      <w:r>
        <w:rPr>
          <w:rFonts w:hint="eastAsia"/>
        </w:rPr>
        <w:t>如果</w:t>
      </w:r>
      <w:r>
        <w:t>你</w:t>
      </w:r>
      <w:r>
        <w:rPr>
          <w:rFonts w:hint="eastAsia"/>
        </w:rPr>
        <w:t>喜欢</w:t>
      </w:r>
      <w:r w:rsidR="003A0150">
        <w:t>一个东西，</w:t>
      </w:r>
      <w:r w:rsidR="003A0150">
        <w:rPr>
          <w:rFonts w:hint="eastAsia"/>
        </w:rPr>
        <w:t>但我们</w:t>
      </w:r>
      <w:r w:rsidR="003A0150">
        <w:t>发现你</w:t>
      </w:r>
      <w:r w:rsidR="003A0150">
        <w:rPr>
          <w:rFonts w:hint="eastAsia"/>
        </w:rPr>
        <w:t>没有去</w:t>
      </w:r>
      <w:r w:rsidR="003A0150">
        <w:t>点击它，</w:t>
      </w:r>
      <w:r w:rsidR="003A0150">
        <w:rPr>
          <w:rFonts w:hint="eastAsia"/>
        </w:rPr>
        <w:t>那么</w:t>
      </w:r>
      <w:r w:rsidR="003A0150">
        <w:t>很有可能是因为你没看见它。</w:t>
      </w:r>
    </w:p>
    <w:p w14:paraId="5162003B" w14:textId="14542AC3" w:rsidR="003A0150" w:rsidRDefault="003A0150" w:rsidP="00D12DF1">
      <w:pPr>
        <w:pStyle w:val="2"/>
        <w:numPr>
          <w:ilvl w:val="1"/>
          <w:numId w:val="35"/>
        </w:numPr>
      </w:pPr>
      <w:r>
        <w:rPr>
          <w:rFonts w:hint="eastAsia"/>
        </w:rPr>
        <w:t>为曝光度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</m:oMath>
      <w:r w:rsidR="00054512">
        <w:t>建模</w:t>
      </w:r>
    </w:p>
    <w:p w14:paraId="50946979" w14:textId="77777777" w:rsidR="003A0150" w:rsidRDefault="003A0150" w:rsidP="00D12DF1">
      <w:pPr>
        <w:rPr>
          <w:bCs/>
          <w:sz w:val="28"/>
          <w:szCs w:val="32"/>
        </w:rPr>
      </w:pPr>
      <w:r>
        <w:t>之前在第一节中的讨论没有涉及到</w:t>
      </w:r>
      <w:r>
        <w:rPr>
          <w:rFonts w:hint="eastAsia"/>
        </w:rPr>
        <w:t>如何</w:t>
      </w:r>
      <w:r>
        <w:t>选择和学习</w:t>
      </w:r>
      <w:r>
        <w:rPr>
          <w:rFonts w:hint="eastAsia"/>
        </w:rPr>
        <w:t>先</w:t>
      </w:r>
      <w:r>
        <w:t>验估计</w:t>
      </w:r>
      <m:oMath>
        <m:sSub>
          <m:sSubPr>
            <m:ctrlPr>
              <w:rPr>
                <w:rFonts w:ascii="Cambria Math" w:eastAsia="黑体" w:hAnsi="Cambria Math"/>
                <w:bCs/>
                <w:sz w:val="28"/>
                <w:szCs w:val="32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</m:oMath>
      <w:r>
        <w:rPr>
          <w:bCs/>
          <w:sz w:val="28"/>
          <w:szCs w:val="32"/>
        </w:rPr>
        <w:t>。</w:t>
      </w:r>
    </w:p>
    <w:p w14:paraId="72AC13C6" w14:textId="50D38B1C" w:rsidR="000606BB" w:rsidRDefault="000606BB" w:rsidP="00D12DF1">
      <w:r>
        <w:t>估计曝光度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ui</m:t>
            </m:r>
          </m:sub>
        </m:sSub>
      </m:oMath>
      <w:r w:rsidRPr="000606BB">
        <w:t>的</w:t>
      </w:r>
      <w:r>
        <w:t>方法当然是和你目前掌握了什么信息有关。</w:t>
      </w:r>
      <w:r w:rsidR="003A0150" w:rsidRPr="003A0150">
        <w:rPr>
          <w:rFonts w:hint="eastAsia"/>
        </w:rPr>
        <w:t>下面</w:t>
      </w:r>
      <w:r>
        <w:t>根据掌握信息</w:t>
      </w:r>
      <w:r>
        <w:rPr>
          <w:rFonts w:hint="eastAsia"/>
        </w:rPr>
        <w:t>的</w:t>
      </w:r>
      <w:r>
        <w:t>不同，</w:t>
      </w:r>
      <w:r w:rsidR="003A0150" w:rsidRPr="003A0150">
        <w:t>提出三种可能的方法。</w:t>
      </w:r>
      <w:r>
        <w:t>前</w:t>
      </w:r>
      <w:r>
        <w:rPr>
          <w:rFonts w:hint="eastAsia"/>
        </w:rPr>
        <w:t>两种</w:t>
      </w:r>
      <w:r>
        <w:t>来自</w:t>
      </w:r>
      <w:r>
        <w:fldChar w:fldCharType="begin"/>
      </w:r>
      <w:r>
        <w:instrText xml:space="preserve"> REF _Ref482131771 \r \h </w:instrText>
      </w:r>
      <w:r>
        <w:instrText xml:space="preserve"> \* MERGEFORMAT </w:instrText>
      </w:r>
      <w:r>
        <w:fldChar w:fldCharType="separate"/>
      </w:r>
      <w:r>
        <w:rPr>
          <w:rFonts w:hint="eastAsia"/>
        </w:rPr>
        <w:t>[2]</w:t>
      </w:r>
      <w:r>
        <w:fldChar w:fldCharType="end"/>
      </w:r>
      <w:r>
        <w:rPr>
          <w:rFonts w:hint="eastAsia"/>
        </w:rPr>
        <w:t>，</w:t>
      </w:r>
      <w:r>
        <w:t>第三</w:t>
      </w:r>
      <w:r>
        <w:rPr>
          <w:rFonts w:hint="eastAsia"/>
        </w:rPr>
        <w:t>种由本文</w:t>
      </w:r>
      <w:r>
        <w:t>提</w:t>
      </w:r>
      <w:r>
        <w:rPr>
          <w:rFonts w:hint="eastAsia"/>
        </w:rPr>
        <w:t>出</w:t>
      </w:r>
      <w:r>
        <w:t>。</w:t>
      </w:r>
    </w:p>
    <w:p w14:paraId="135DF3F9" w14:textId="2A527A64" w:rsidR="000606BB" w:rsidRDefault="000606BB" w:rsidP="00D12DF1">
      <w:pPr>
        <w:pStyle w:val="af4"/>
        <w:numPr>
          <w:ilvl w:val="0"/>
          <w:numId w:val="46"/>
        </w:numPr>
        <w:rPr>
          <w:rFonts w:hint="eastAsia"/>
        </w:rPr>
      </w:pPr>
      <w:r>
        <w:t>P</w:t>
      </w:r>
      <w:r>
        <w:rPr>
          <w:rFonts w:hint="eastAsia"/>
        </w:rPr>
        <w:t>er</w:t>
      </w:r>
      <w:r>
        <w:t>-</w:t>
      </w:r>
      <w:r>
        <w:rPr>
          <w:rFonts w:hint="eastAsia"/>
        </w:rPr>
        <w:t>Item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>
        <w:t>：当没有任何外部信息的时候，</w:t>
      </w:r>
      <w:r>
        <w:rPr>
          <w:rFonts w:hint="eastAsia"/>
        </w:rPr>
        <w:t>最简单</w:t>
      </w:r>
      <w:r>
        <w:t>的估计方法，</w:t>
      </w:r>
      <w:r>
        <w:rPr>
          <w:rFonts w:hint="eastAsia"/>
        </w:rPr>
        <w:t>就是统计</w:t>
      </w:r>
      <w:r w:rsidR="0023642E">
        <w:t>每个物品的在所有用户面前的曝光度</w:t>
      </w:r>
      <w:r w:rsidR="004E3976">
        <w:t>，</w:t>
      </w:r>
      <w:r w:rsidR="00C821F5">
        <w:rPr>
          <w:rFonts w:hint="eastAsia"/>
        </w:rPr>
        <w:t>作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="00C821F5">
        <w:t>。</w:t>
      </w:r>
    </w:p>
    <w:p w14:paraId="0831756E" w14:textId="003B2748" w:rsidR="000606BB" w:rsidRDefault="000606BB" w:rsidP="00D12DF1">
      <w:pPr>
        <w:pStyle w:val="af4"/>
        <w:numPr>
          <w:ilvl w:val="0"/>
          <w:numId w:val="46"/>
        </w:numPr>
      </w:pPr>
      <w:r>
        <w:rPr>
          <w:rFonts w:hint="eastAsia"/>
        </w:rPr>
        <w:t>Exposure</w:t>
      </w:r>
      <w:r>
        <w:t xml:space="preserve"> </w:t>
      </w:r>
      <w:r>
        <w:rPr>
          <w:rFonts w:hint="eastAsia"/>
        </w:rPr>
        <w:t>covariates</w:t>
      </w:r>
      <w:r>
        <w:t>：</w:t>
      </w:r>
      <w:r w:rsidR="00C821F5">
        <w:t>当推荐带有文本</w:t>
      </w:r>
      <w:r w:rsidR="00C821F5">
        <w:rPr>
          <w:rFonts w:hint="eastAsia"/>
        </w:rPr>
        <w:t>或者地理信息</w:t>
      </w:r>
      <w:r w:rsidR="00C821F5">
        <w:t>的物品时候，可以首先将文本信息通过自然语言处理处理成</w:t>
      </w:r>
      <w:r w:rsidR="00C821F5">
        <w:t>L</w:t>
      </w:r>
      <w:r w:rsidR="00C821F5">
        <w:rPr>
          <w:rFonts w:hint="eastAsia"/>
        </w:rPr>
        <w:t>维的</w:t>
      </w:r>
      <w:r w:rsidR="00C821F5">
        <w:t>向量</w:t>
      </w:r>
      <w:r w:rsidR="00594A89">
        <w:t>，</w:t>
      </w:r>
      <w:r w:rsidR="00594A89">
        <w:rPr>
          <w:rFonts w:hint="eastAsia"/>
        </w:rPr>
        <w:t>每个</w:t>
      </w:r>
      <w:r w:rsidR="00594A89">
        <w:t>维度表示文本</w:t>
      </w:r>
      <w:r w:rsidR="00594A89">
        <w:rPr>
          <w:rFonts w:hint="eastAsia"/>
        </w:rPr>
        <w:t>内容</w:t>
      </w:r>
      <w:r w:rsidR="00594A89">
        <w:t>的主题</w:t>
      </w:r>
      <w:r w:rsidR="00C821F5">
        <w:t>，</w:t>
      </w:r>
      <w:r w:rsidR="00C821F5">
        <w:rPr>
          <w:rFonts w:hint="eastAsia"/>
        </w:rPr>
        <w:t>或者</w:t>
      </w:r>
      <w:r w:rsidR="00C821F5">
        <w:t>将地理信息进行聚类成</w:t>
      </w:r>
      <w:r w:rsidR="00C821F5">
        <w:t>L</w:t>
      </w:r>
      <w:r w:rsidR="00C821F5">
        <w:rPr>
          <w:rFonts w:hint="eastAsia"/>
        </w:rPr>
        <w:t>个</w:t>
      </w:r>
      <w:r w:rsidR="00C821F5">
        <w:t>分类，</w:t>
      </w:r>
      <w:r w:rsidR="00C821F5">
        <w:rPr>
          <w:rFonts w:hint="eastAsia"/>
        </w:rPr>
        <w:t>得到一个</w:t>
      </w:r>
      <w:r w:rsidR="00C821F5">
        <w:t>包含分类信息的</w:t>
      </w:r>
      <w:r w:rsidR="00C821F5">
        <w:t>L</w:t>
      </w:r>
      <w:r w:rsidR="00C821F5">
        <w:rPr>
          <w:rFonts w:hint="eastAsia"/>
        </w:rPr>
        <w:t>维</w:t>
      </w:r>
      <w:r w:rsidR="00C821F5">
        <w:t>向量。值得注意的</w:t>
      </w:r>
      <w:r w:rsidR="00C821F5">
        <w:rPr>
          <w:rFonts w:hint="eastAsia"/>
        </w:rPr>
        <w:t>是</w:t>
      </w:r>
      <w:r w:rsidR="00C821F5">
        <w:t>，</w:t>
      </w:r>
      <w:r w:rsidR="00C821F5">
        <w:rPr>
          <w:rFonts w:hint="eastAsia"/>
        </w:rPr>
        <w:t>这里</w:t>
      </w:r>
      <w:r w:rsidR="00C821F5">
        <w:t>的</w:t>
      </w:r>
      <w:r w:rsidR="00C821F5">
        <w:t>L</w:t>
      </w:r>
      <w:r w:rsidR="00C821F5">
        <w:rPr>
          <w:rFonts w:hint="eastAsia"/>
        </w:rPr>
        <w:t>维</w:t>
      </w:r>
      <w:r w:rsidR="00C821F5">
        <w:t>和</w:t>
      </w:r>
      <w:r w:rsidR="00C821F5">
        <w:rPr>
          <w:rFonts w:hint="eastAsia"/>
        </w:rPr>
        <w:t>隐向量</w:t>
      </w:r>
      <w:r w:rsidR="00C821F5">
        <w:t>方法的</w:t>
      </w:r>
      <w:r w:rsidR="00C821F5">
        <w:t>K</w:t>
      </w:r>
      <w:r w:rsidR="00C821F5">
        <w:rPr>
          <w:rFonts w:hint="eastAsia"/>
        </w:rPr>
        <w:t>维没有</w:t>
      </w:r>
      <w:r w:rsidR="00C821F5">
        <w:t>任何关系，不一定要取相同的值。</w:t>
      </w:r>
      <w:r w:rsidR="00594A89">
        <w:t>把这个向量记</w:t>
      </w:r>
      <w:r w:rsidR="00594A89">
        <w:rPr>
          <w:rFonts w:hint="eastAsia"/>
        </w:rPr>
        <w:t>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94A89">
        <w:t>，</w:t>
      </w:r>
      <w:r w:rsidR="00594A89">
        <w:rPr>
          <w:rFonts w:hint="eastAsia"/>
        </w:rPr>
        <w:t>在两种</w:t>
      </w:r>
      <w:r w:rsidR="00594A89">
        <w:t>情形下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94A89">
        <w:t>都应该</w:t>
      </w:r>
      <w:r w:rsidR="00594A89">
        <w:rPr>
          <w:rFonts w:hint="eastAsia"/>
        </w:rPr>
        <w:t>被规范</w:t>
      </w:r>
      <w:r w:rsidR="00594A89">
        <w:t>到</w:t>
      </w:r>
      <w:r w:rsidR="00594A89">
        <w:rPr>
          <w:rFonts w:hint="eastAsia"/>
        </w:rPr>
        <w:t>单位</w:t>
      </w:r>
      <w:r w:rsidR="00594A89">
        <w:t>长度。</w:t>
      </w:r>
      <w:r w:rsidR="00594A89">
        <w:rPr>
          <w:rFonts w:hint="eastAsia"/>
        </w:rPr>
        <w:t>在模型中</w:t>
      </w:r>
      <w:r w:rsidR="00594A89">
        <w:t>，我们对如下函数进行学习：</w:t>
      </w:r>
    </w:p>
    <w:p w14:paraId="0D663269" w14:textId="3EB60194" w:rsidR="00054512" w:rsidRDefault="00054512" w:rsidP="00D12DF1">
      <w:pPr>
        <w:pStyle w:val="af4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3B269E9" wp14:editId="2EA7CC9C">
                <wp:simplePos x="0" y="0"/>
                <wp:positionH relativeFrom="column">
                  <wp:posOffset>625475</wp:posOffset>
                </wp:positionH>
                <wp:positionV relativeFrom="paragraph">
                  <wp:posOffset>23495</wp:posOffset>
                </wp:positionV>
                <wp:extent cx="4685665" cy="396875"/>
                <wp:effectExtent l="0" t="0" r="0" b="9525"/>
                <wp:wrapSquare wrapText="bothSides"/>
                <wp:docPr id="31" name="文本框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85665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C53FBF" w14:textId="04863D62" w:rsidR="00594A89" w:rsidRDefault="00594A89" w:rsidP="00D12DF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CED8676" wp14:editId="097294F4">
                                  <wp:extent cx="978951" cy="280709"/>
                                  <wp:effectExtent l="0" t="0" r="12065" b="0"/>
                                  <wp:docPr id="150" name="图片 1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2" name="equation13.png"/>
                                          <pic:cNvPicPr/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996295" cy="28568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B269E9" id="_x6587__x672c__x6846__x0020_31" o:spid="_x0000_s1039" type="#_x0000_t202" style="position:absolute;left:0;text-align:left;margin-left:49.25pt;margin-top:1.85pt;width:368.95pt;height:31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" filled="f" stroked="f">
                <v:textbox>
                  <w:txbxContent>
                    <w:p w14:paraId="7EC53FBF" w14:textId="04863D62" w:rsidR="00594A89" w:rsidRDefault="00594A89" w:rsidP="00D12DF1">
                      <w:r>
                        <w:rPr>
                          <w:noProof/>
                        </w:rPr>
                        <w:drawing>
                          <wp:inline distT="0" distB="0" distL="0" distR="0" wp14:anchorId="2CED8676" wp14:editId="097294F4">
                            <wp:extent cx="978951" cy="280709"/>
                            <wp:effectExtent l="0" t="0" r="12065" b="0"/>
                            <wp:docPr id="150" name="图片 15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2" name="equation13.png"/>
                                    <pic:cNvPicPr/>
                                  </pic:nvPicPr>
                                  <pic:blipFill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996295" cy="28568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B20B6DB" w14:textId="29AF21F2" w:rsidR="00054512" w:rsidRDefault="00054512" w:rsidP="00D12DF1">
      <w:pPr>
        <w:pStyle w:val="af4"/>
        <w:rPr>
          <w:rFonts w:hint="eastAsia"/>
        </w:rPr>
      </w:pPr>
    </w:p>
    <w:p w14:paraId="1113D1DE" w14:textId="49DD53A5" w:rsidR="00054512" w:rsidRDefault="00054512" w:rsidP="00D12DF1">
      <w:pPr>
        <w:pStyle w:val="af4"/>
        <w:rPr>
          <w:rFonts w:hint="eastAsia"/>
        </w:rPr>
      </w:pPr>
      <w:r>
        <w:t>这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ψ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>
        <w:t>是模型需要学习的关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>的协变量。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>
        <w:t>是</w:t>
      </w:r>
      <w:r>
        <w:t>sigmoid</w:t>
      </w:r>
      <w:r>
        <w:t>函数。</w:t>
      </w:r>
      <w:r>
        <w:rPr>
          <w:rFonts w:hint="eastAsia"/>
        </w:rPr>
        <w:t>从</w:t>
      </w:r>
      <w:r>
        <w:t>可解释性的角度来</w:t>
      </w:r>
      <w:r>
        <w:rPr>
          <w:rFonts w:hint="eastAsia"/>
        </w:rPr>
        <w:t>说</w:t>
      </w:r>
      <w: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ψ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>
        <w:t>可以被理解为</w:t>
      </w:r>
      <w:r>
        <w:rPr>
          <w:rFonts w:hint="eastAsia"/>
        </w:rPr>
        <w:t>用户</w:t>
      </w:r>
      <w:r>
        <w:t>平常花在各</w:t>
      </w:r>
      <w:r>
        <w:rPr>
          <w:rFonts w:hint="eastAsia"/>
        </w:rPr>
        <w:t>种主题</w:t>
      </w:r>
      <w:r>
        <w:t>的文本中的时间</w:t>
      </w:r>
      <w:r>
        <w:rPr>
          <w:rFonts w:hint="eastAsia"/>
        </w:rPr>
        <w:t>或者出现</w:t>
      </w:r>
      <w:r>
        <w:t>在各个地理位置的频率。</w:t>
      </w:r>
    </w:p>
    <w:p w14:paraId="01289122" w14:textId="74DE7BDE" w:rsidR="00594A89" w:rsidRDefault="00054512" w:rsidP="00D12DF1">
      <w:pPr>
        <w:pStyle w:val="af4"/>
        <w:numPr>
          <w:ilvl w:val="0"/>
          <w:numId w:val="46"/>
        </w:numPr>
      </w:pPr>
      <w:r>
        <w:t>C</w:t>
      </w:r>
      <w:r>
        <w:rPr>
          <w:rFonts w:hint="eastAsia"/>
        </w:rPr>
        <w:t>onfidence</w:t>
      </w:r>
      <w:r>
        <w:t>-P</w:t>
      </w:r>
      <w:r>
        <w:rPr>
          <w:rFonts w:hint="eastAsia"/>
        </w:rPr>
        <w:t>er</w:t>
      </w:r>
      <w:r>
        <w:t>-I</w:t>
      </w:r>
      <w:r>
        <w:rPr>
          <w:rFonts w:hint="eastAsia"/>
        </w:rPr>
        <w:t>tem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>
        <w:t xml:space="preserve">: </w:t>
      </w:r>
      <w:r>
        <w:rPr>
          <w:rFonts w:hint="eastAsia"/>
        </w:rPr>
        <w:t>当</w:t>
      </w:r>
      <w:r w:rsidR="0023642E">
        <w:rPr>
          <w:rFonts w:hint="eastAsia"/>
        </w:rPr>
        <w:t>推荐</w:t>
      </w:r>
      <w:r>
        <w:t>用户行为中带有频率和或者</w:t>
      </w:r>
      <w:r>
        <w:rPr>
          <w:rFonts w:hint="eastAsia"/>
        </w:rPr>
        <w:t>反映</w:t>
      </w:r>
      <w:r>
        <w:t>时间</w:t>
      </w:r>
      <w:r>
        <w:rPr>
          <w:rFonts w:hint="eastAsia"/>
        </w:rPr>
        <w:t>长短</w:t>
      </w:r>
      <w:r>
        <w:t>的物品的信息的时候，</w:t>
      </w:r>
      <w:r>
        <w:rPr>
          <w:rFonts w:hint="eastAsia"/>
        </w:rPr>
        <w:t>直接</w:t>
      </w:r>
      <w:r>
        <w:t>套用方法</w:t>
      </w:r>
      <w:r>
        <w:t>1</w:t>
      </w:r>
      <w:r>
        <w:rPr>
          <w:rFonts w:hint="eastAsia"/>
        </w:rPr>
        <w:t>效果</w:t>
      </w:r>
      <w:r>
        <w:t>会</w:t>
      </w:r>
      <w:r w:rsidR="0023642E">
        <w:t>不够理想。</w:t>
      </w:r>
      <w:r w:rsidR="0023642E">
        <w:rPr>
          <w:rFonts w:hint="eastAsia"/>
        </w:rPr>
        <w:t>原因是忽视</w:t>
      </w:r>
      <w:r w:rsidR="0023642E">
        <w:t>了原始数据中反映用户行为的</w:t>
      </w:r>
      <w:r w:rsidR="0023642E">
        <w:rPr>
          <w:rFonts w:hint="eastAsia"/>
        </w:rPr>
        <w:t>相对</w:t>
      </w:r>
      <w:r w:rsidR="0023642E">
        <w:t>程度的值被忽视了，</w:t>
      </w:r>
      <w:r w:rsidR="0023642E">
        <w:rPr>
          <w:rFonts w:hint="eastAsia"/>
        </w:rPr>
        <w:t>这导致</w:t>
      </w:r>
      <w:r w:rsidR="0023642E">
        <w:t>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="0023642E">
        <w:t>的估计不够准确。</w:t>
      </w:r>
      <w:r w:rsidR="0023642E">
        <w:rPr>
          <w:rFonts w:hint="eastAsia"/>
        </w:rPr>
        <w:t>比如</w:t>
      </w:r>
      <w:r w:rsidR="0023642E">
        <w:t>，</w:t>
      </w:r>
      <w:r w:rsidR="0023642E">
        <w:rPr>
          <w:rFonts w:hint="eastAsia"/>
        </w:rPr>
        <w:t>对于</w:t>
      </w:r>
      <w:r w:rsidR="0023642E">
        <w:t>音乐点击数据来说，</w:t>
      </w:r>
      <w:r w:rsidR="0023642E">
        <w:rPr>
          <w:rFonts w:hint="eastAsia"/>
        </w:rPr>
        <w:t>一个</w:t>
      </w:r>
      <w:r w:rsidR="0023642E">
        <w:t>频繁点击某首歌的用户行为，显然</w:t>
      </w:r>
      <w:r w:rsidR="0023642E">
        <w:rPr>
          <w:rFonts w:hint="eastAsia"/>
        </w:rPr>
        <w:t>不应该</w:t>
      </w:r>
      <w:r w:rsidR="0023642E">
        <w:t>和</w:t>
      </w:r>
      <w:r w:rsidR="0023642E">
        <w:rPr>
          <w:rFonts w:hint="eastAsia"/>
        </w:rPr>
        <w:t>点击</w:t>
      </w:r>
      <w:r w:rsidR="0023642E">
        <w:t>过一次某首歌的用户行为划上等号。</w:t>
      </w:r>
      <w:r w:rsidR="0023642E">
        <w:rPr>
          <w:rFonts w:hint="eastAsia"/>
        </w:rPr>
        <w:t>为了</w:t>
      </w:r>
      <w:r w:rsidR="0023642E">
        <w:t>量化不同的用户行为，重新引入</w:t>
      </w:r>
      <w:r w:rsidR="0023642E">
        <w:fldChar w:fldCharType="begin"/>
      </w:r>
      <w:r w:rsidR="0023642E">
        <w:instrText xml:space="preserve"> REF _Ref482261216 \r \h </w:instrText>
      </w:r>
      <w:r w:rsidR="0023642E">
        <w:fldChar w:fldCharType="separate"/>
      </w:r>
      <w:r w:rsidR="0023642E">
        <w:rPr>
          <w:rFonts w:hint="eastAsia"/>
        </w:rPr>
        <w:t>[1]</w:t>
      </w:r>
      <w:r w:rsidR="0023642E">
        <w:fldChar w:fldCharType="end"/>
      </w:r>
      <w:r w:rsidR="0023642E">
        <w:t>中的</w:t>
      </w:r>
      <w:r w:rsidR="0023642E">
        <w:t>“</w:t>
      </w:r>
      <w:r w:rsidR="0023642E">
        <w:t>信</w:t>
      </w:r>
      <w:r w:rsidR="0023642E">
        <w:rPr>
          <w:rFonts w:hint="eastAsia"/>
        </w:rPr>
        <w:t>心</w:t>
      </w:r>
      <w:r w:rsidR="0023642E">
        <w:t>函数</w:t>
      </w:r>
      <w:r w:rsidR="0023642E">
        <w:t>”</w:t>
      </w:r>
      <w:r w:rsidR="0023642E">
        <w:t>是有必要的，</w:t>
      </w:r>
      <w:r w:rsidR="0023642E">
        <w:rPr>
          <w:rFonts w:hint="eastAsia"/>
        </w:rPr>
        <w:t>把</w:t>
      </w:r>
      <w:r w:rsidR="0023642E">
        <w:t>用户</w:t>
      </w:r>
      <w:r w:rsidR="0023642E">
        <w:rPr>
          <w:rFonts w:hint="eastAsia"/>
        </w:rPr>
        <w:t>行为</w:t>
      </w:r>
      <w:r w:rsidR="0023642E">
        <w:t>的信心</w:t>
      </w:r>
      <w:r w:rsidR="0023642E">
        <w:rPr>
          <w:rFonts w:hint="eastAsia"/>
        </w:rPr>
        <w:t>作为</w:t>
      </w:r>
      <w:r w:rsidR="0023642E">
        <w:t>权重，计算</w:t>
      </w:r>
      <w:r w:rsidR="0023642E">
        <w:t>物品的在所有用户面前的曝光度，</w:t>
      </w:r>
      <w:r w:rsidR="0023642E">
        <w:rPr>
          <w:rFonts w:hint="eastAsia"/>
        </w:rPr>
        <w:t>作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="0023642E">
        <w:t>。</w:t>
      </w:r>
    </w:p>
    <w:p w14:paraId="785E9B5E" w14:textId="7CE7AC77" w:rsidR="00594A89" w:rsidRDefault="00594A89" w:rsidP="00D12DF1">
      <w:pPr>
        <w:pStyle w:val="af4"/>
        <w:rPr>
          <w:rFonts w:hint="eastAsia"/>
        </w:rPr>
      </w:pPr>
    </w:p>
    <w:p w14:paraId="0068DB42" w14:textId="528B6163" w:rsidR="0023642E" w:rsidRDefault="0023642E" w:rsidP="00D12DF1">
      <w:pPr>
        <w:pStyle w:val="2"/>
        <w:numPr>
          <w:ilvl w:val="1"/>
          <w:numId w:val="35"/>
        </w:numPr>
      </w:pPr>
      <w:r>
        <w:rPr>
          <w:rFonts w:hint="eastAsia"/>
        </w:rPr>
        <w:t>模型</w:t>
      </w:r>
      <w:r>
        <w:t>推断算法</w:t>
      </w:r>
    </w:p>
    <w:p w14:paraId="3F500122" w14:textId="3FB300A0" w:rsidR="00DB6700" w:rsidRDefault="0023642E" w:rsidP="00D12DF1">
      <w:pPr>
        <w:rPr>
          <w:rFonts w:hint="eastAsia"/>
        </w:rPr>
      </w:pPr>
      <w:r>
        <w:rPr>
          <w:rFonts w:hint="eastAsia"/>
        </w:rPr>
        <w:t>因为</w:t>
      </w:r>
      <w:r>
        <w:t>E</w:t>
      </w:r>
      <w:r>
        <w:rPr>
          <w:rFonts w:hint="eastAsia"/>
        </w:rPr>
        <w:t>xpo</w:t>
      </w:r>
      <w:r>
        <w:t>MF</w:t>
      </w:r>
      <w:r>
        <w:t>模型</w:t>
      </w:r>
      <w:r>
        <w:rPr>
          <w:rFonts w:hint="eastAsia"/>
        </w:rPr>
        <w:t>是一个</w:t>
      </w:r>
      <w:r>
        <w:t>带有隐</w:t>
      </w:r>
      <w:r>
        <w:rPr>
          <w:rFonts w:hint="eastAsia"/>
        </w:rPr>
        <w:t>变量</w:t>
      </w:r>
      <w:r>
        <w:t>混合模型，</w:t>
      </w:r>
      <w:r>
        <w:rPr>
          <w:rFonts w:hint="eastAsia"/>
        </w:rPr>
        <w:t>我们</w:t>
      </w:r>
      <w:r>
        <w:t>使用</w:t>
      </w:r>
      <w:r>
        <w:rPr>
          <w:rFonts w:hint="eastAsia"/>
        </w:rPr>
        <w:t>处理</w:t>
      </w:r>
      <w:r>
        <w:t>带有隐</w:t>
      </w:r>
      <w:r>
        <w:rPr>
          <w:rFonts w:hint="eastAsia"/>
        </w:rPr>
        <w:t>变量</w:t>
      </w:r>
      <w:r>
        <w:t>的</w:t>
      </w:r>
      <w:r>
        <w:rPr>
          <w:rFonts w:hint="eastAsia"/>
        </w:rPr>
        <w:t>模型</w:t>
      </w:r>
      <w:r>
        <w:t>的</w:t>
      </w:r>
      <w:r>
        <w:rPr>
          <w:rFonts w:hint="eastAsia"/>
        </w:rPr>
        <w:t>成熟方法</w:t>
      </w:r>
      <w:r>
        <w:t>——EM</w:t>
      </w:r>
      <w:r>
        <w:rPr>
          <w:rFonts w:hint="eastAsia"/>
        </w:rPr>
        <w:t>方法</w:t>
      </w:r>
      <w:r>
        <w:t>（</w:t>
      </w:r>
      <w:r>
        <w:t>expectation-</w:t>
      </w:r>
      <w:r>
        <w:rPr>
          <w:rFonts w:hint="eastAsia"/>
        </w:rPr>
        <w:t>maximization</w:t>
      </w:r>
      <w:r>
        <w:t>）去</w:t>
      </w:r>
      <w:r>
        <w:rPr>
          <w:rFonts w:hint="eastAsia"/>
        </w:rPr>
        <w:t>估计</w:t>
      </w:r>
      <w:r>
        <w:t>本模型的参数。</w:t>
      </w:r>
      <w:r>
        <w:t>EM</w:t>
      </w:r>
      <w:r>
        <w:rPr>
          <w:rFonts w:hint="eastAsia"/>
        </w:rPr>
        <w:t>方法</w:t>
      </w:r>
      <w:r>
        <w:t>可以被理解成</w:t>
      </w:r>
      <w:r>
        <w:rPr>
          <w:rFonts w:hint="eastAsia"/>
        </w:rPr>
        <w:t>两步</w:t>
      </w:r>
      <w:r>
        <w:t>，先在</w:t>
      </w:r>
      <w:r>
        <w:rPr>
          <w:rFonts w:hint="eastAsia"/>
        </w:rPr>
        <w:t>已有</w:t>
      </w:r>
      <w:r>
        <w:t>的模型中估计隐</w:t>
      </w:r>
      <w:r>
        <w:rPr>
          <w:rFonts w:hint="eastAsia"/>
        </w:rPr>
        <w:t>变量</w:t>
      </w:r>
      <w:r>
        <w:t>的值</w:t>
      </w:r>
      <w:r>
        <w:t>(E-Step)</w:t>
      </w:r>
      <w:r>
        <w:t>，</w:t>
      </w:r>
      <w:r>
        <w:rPr>
          <w:rFonts w:hint="eastAsia"/>
        </w:rPr>
        <w:t>然后</w:t>
      </w:r>
      <w:r>
        <w:t>，</w:t>
      </w:r>
      <w:r>
        <w:rPr>
          <w:rFonts w:hint="eastAsia"/>
        </w:rPr>
        <w:t>在</w:t>
      </w:r>
      <w:r>
        <w:t>知道隐</w:t>
      </w:r>
      <w:r>
        <w:rPr>
          <w:rFonts w:hint="eastAsia"/>
        </w:rPr>
        <w:t>变量之后</w:t>
      </w:r>
      <w:r>
        <w:t>，利用最大似然估计，</w:t>
      </w:r>
      <w:r>
        <w:rPr>
          <w:rFonts w:hint="eastAsia"/>
        </w:rPr>
        <w:t>估计</w:t>
      </w:r>
      <w:r>
        <w:t>模型的参数</w:t>
      </w:r>
      <w:r w:rsidR="00DB6700">
        <w:t>(M-step)</w:t>
      </w:r>
      <w:r>
        <w:t>。</w:t>
      </w:r>
    </w:p>
    <w:p w14:paraId="7B484FDD" w14:textId="16DD3A05" w:rsidR="00DB6700" w:rsidRDefault="00DB6700" w:rsidP="00D12DF1"/>
    <w:p w14:paraId="6B841E95" w14:textId="678CEEF6" w:rsidR="00D12DF1" w:rsidRPr="00D12DF1" w:rsidRDefault="00D12DF1" w:rsidP="00D12DF1">
      <w:pPr>
        <w:pStyle w:val="af4"/>
        <w:numPr>
          <w:ilvl w:val="0"/>
          <w:numId w:val="47"/>
        </w:numPr>
        <w:rPr>
          <w:b/>
          <w:sz w:val="30"/>
          <w:szCs w:val="30"/>
        </w:rPr>
      </w:pPr>
      <w:r w:rsidRPr="00D12DF1">
        <w:rPr>
          <w:b/>
          <w:sz w:val="30"/>
          <w:szCs w:val="30"/>
        </w:rPr>
        <w:t>E-step:</w:t>
      </w:r>
    </w:p>
    <w:p w14:paraId="24B84EB3" w14:textId="299813B5" w:rsidR="00D12DF1" w:rsidRDefault="00D12DF1" w:rsidP="00D12DF1">
      <w:pPr>
        <w:pStyle w:val="af4"/>
        <w:ind w:left="960" w:firstLine="0"/>
      </w:pPr>
      <w:r>
        <w:rPr>
          <w:rFonts w:hint="eastAsia"/>
        </w:rPr>
        <w:t>这一步</w:t>
      </w:r>
      <w:r>
        <w:t>，</w:t>
      </w:r>
      <w:r>
        <w:rPr>
          <w:rFonts w:hint="eastAsia"/>
        </w:rPr>
        <w:t>需要</w:t>
      </w:r>
      <w:r>
        <w:t>估计的是暴露矩阵中的值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ui</m:t>
            </m:r>
          </m:sub>
        </m:sSub>
      </m:oMath>
      <w:r w:rsidR="00FF4C05">
        <w:rPr>
          <w:rFonts w:hint="eastAsia"/>
        </w:rPr>
        <w:t>的</w:t>
      </w:r>
      <w:r w:rsidR="00FF4C05">
        <w:t>期望。</w:t>
      </w:r>
    </w:p>
    <w:p w14:paraId="6C170599" w14:textId="77777777" w:rsidR="00D12DF1" w:rsidRPr="00D12DF1" w:rsidRDefault="00D12DF1" w:rsidP="00D12DF1">
      <w:pPr>
        <w:pStyle w:val="af4"/>
        <w:ind w:left="960" w:firstLine="0"/>
        <w:rPr>
          <w:rFonts w:hint="eastAsia"/>
        </w:rPr>
      </w:pPr>
    </w:p>
    <w:p w14:paraId="17C5C5F9" w14:textId="64091D0B" w:rsidR="00064474" w:rsidRDefault="00064474" w:rsidP="00D12DF1">
      <w:pPr>
        <w:pStyle w:val="1"/>
      </w:pPr>
      <w:bookmarkStart w:id="8" w:name="_Ref104912693"/>
      <w:bookmarkStart w:id="9" w:name="_Ref104912713"/>
      <w:bookmarkStart w:id="10" w:name="_Toc105219933"/>
      <w:r>
        <w:rPr>
          <w:rFonts w:hint="eastAsia"/>
        </w:rPr>
        <w:t>图形和表格</w:t>
      </w:r>
      <w:bookmarkEnd w:id="8"/>
      <w:bookmarkEnd w:id="9"/>
      <w:bookmarkEnd w:id="10"/>
    </w:p>
    <w:p w14:paraId="1948B022" w14:textId="4A6CB209" w:rsidR="00064474" w:rsidRDefault="00064474" w:rsidP="00D12DF1">
      <w:pPr>
        <w:pStyle w:val="2"/>
        <w:numPr>
          <w:ilvl w:val="1"/>
          <w:numId w:val="36"/>
        </w:numPr>
      </w:pPr>
      <w:bookmarkStart w:id="11" w:name="_Toc105219934"/>
      <w:r>
        <w:rPr>
          <w:rFonts w:hint="eastAsia"/>
        </w:rPr>
        <w:t>图形</w:t>
      </w:r>
      <w:bookmarkEnd w:id="11"/>
    </w:p>
    <w:p w14:paraId="1499D78E" w14:textId="77777777" w:rsidR="00064474" w:rsidRDefault="00064474" w:rsidP="00D12DF1">
      <w:r>
        <w:rPr>
          <w:rFonts w:hint="eastAsia"/>
        </w:rPr>
        <w:t>一般说来，大家都会插入图片。有难度的是图片的编号，想说明的是图片的编号也不是手工完成的，如：</w:t>
      </w:r>
    </w:p>
    <w:p w14:paraId="6CEF15D6" w14:textId="77777777" w:rsidR="00064474" w:rsidRDefault="000A13C1" w:rsidP="00D12DF1">
      <w:r>
        <w:rPr>
          <w:rFonts w:hint="eastAsia"/>
          <w:noProof/>
        </w:rPr>
        <mc:AlternateContent>
          <mc:Choice Requires="wpc">
            <w:drawing>
              <wp:anchor distT="0" distB="0" distL="114300" distR="114300" simplePos="0" relativeHeight="251657728" behindDoc="0" locked="0" layoutInCell="1" allowOverlap="1" wp14:anchorId="49359B1E" wp14:editId="288CA3EB">
                <wp:simplePos x="0" y="0"/>
                <wp:positionH relativeFrom="column">
                  <wp:align>center</wp:align>
                </wp:positionH>
                <wp:positionV relativeFrom="paragraph">
                  <wp:posOffset>96520</wp:posOffset>
                </wp:positionV>
                <wp:extent cx="3200400" cy="2377440"/>
                <wp:effectExtent l="0" t="0" r="1270" b="3810"/>
                <wp:wrapTopAndBottom/>
                <wp:docPr id="5" name="画布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200400" cy="2377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439DAB" w14:textId="77777777" w:rsidR="0064363E" w:rsidRDefault="0064363E" w:rsidP="00D12DF1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2D89EE43" wp14:editId="1F863B50">
                                    <wp:extent cx="2663190" cy="1893570"/>
                                    <wp:effectExtent l="0" t="0" r="3810" b="0"/>
                                    <wp:docPr id="151" name="图片 151" descr="j014962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7" descr="j0149627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663190" cy="18935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 w14:paraId="37046F68" w14:textId="77777777" w:rsidR="0064363E" w:rsidRDefault="0064363E" w:rsidP="00D12DF1">
                              <w:pPr>
                                <w:pStyle w:val="a4"/>
                              </w:pPr>
                              <w:bookmarkStart w:id="12" w:name="_Ref104912655"/>
                              <w:r>
                                <w:rPr>
                                  <w:rFonts w:hint="eastAsia"/>
                                </w:rPr>
                                <w:t>图表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</w:instrText>
                              </w:r>
                              <w:r>
                                <w:rPr>
                                  <w:rFonts w:hint="eastAsia"/>
                                </w:rPr>
                                <w:instrText>STYLEREF 2 \s</w:instrText>
                              </w:r>
                              <w:r>
                                <w:instrText xml:space="preserve">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fldChar w:fldCharType="end"/>
                              </w:r>
                              <w:r>
                                <w:t>.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</w:instrText>
                              </w:r>
                              <w:r>
                                <w:rPr>
                                  <w:rFonts w:hint="eastAsia"/>
                                </w:rPr>
                                <w:instrText xml:space="preserve">SEQ </w:instrText>
                              </w:r>
                              <w:r>
                                <w:rPr>
                                  <w:rFonts w:hint="eastAsia"/>
                                </w:rPr>
                                <w:instrText>图表</w:instrText>
                              </w:r>
                              <w:r>
                                <w:rPr>
                                  <w:rFonts w:hint="eastAsia"/>
                                </w:rPr>
                                <w:instrText xml:space="preserve"> \* ARABIC \s 2</w:instrText>
                              </w:r>
                              <w:r>
                                <w:instrText xml:space="preserve">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0</w:t>
                              </w:r>
                              <w:r>
                                <w:fldChar w:fldCharType="end"/>
                              </w:r>
                              <w:r>
                                <w:rPr>
                                  <w:rFonts w:hint="eastAsia"/>
                                </w:rPr>
                                <w:t>这是一幅牛的图片</w:t>
                              </w:r>
                              <w:bookmarkEnd w:id="12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359B1E" id="_x753b__x5e03__x0020_5" o:spid="_x0000_s1040" style="position:absolute;left:0;text-align:left;margin-left:0;margin-top:7.6pt;width:252pt;height:187.2pt;z-index:251657728;mso-position-horizontal:center" coordsize="3200400,237744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1" type="#_x0000_t75" style="position:absolute;width:3200400;height:2377440;visibility:visible;mso-wrap-style:square">
                  <v:fill o:detectmouseclick="t"/>
                  <v:path o:connecttype="none"/>
                </v:shape>
                <v:shape id="Text_x0020_Box_x0020_6" o:spid="_x0000_s1042" type="#_x0000_t202" style="position:absolute;width:3200400;height:23774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TpPPwAAA&#10;ANoAAAAPAAAAZHJzL2Rvd25yZXYueG1sRE/NaoNAEL4H+g7LFHIJdW1ITWuySltIyVWbBxjdiUrc&#10;WXG30bx9N1Doafj4fmefz6YXVxpdZ1nBcxSDIK6t7rhRcPo+PL2CcB5ZY2+ZFNzIQZ49LPaYajtx&#10;QdfSNyKEsEtRQev9kErp6pYMusgOxIE729GgD3BspB5xCuGml+s4TqTBjkNDiwN9tlRfyh+j4Hyc&#10;Vi9vU/XlT9tik3xgt63sTanl4/y+A+Fp9v/iP/dRh/lwf+V+ZfYL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ZTpPPwAAAANoAAAAPAAAAAAAAAAAAAAAAAJcCAABkcnMvZG93bnJl&#10;di54bWxQSwUGAAAAAAQABAD1AAAAhAMAAAAA&#10;" stroked="f">
                  <v:textbox>
                    <w:txbxContent>
                      <w:p w14:paraId="42439DAB" w14:textId="77777777" w:rsidR="0064363E" w:rsidRDefault="0064363E" w:rsidP="00D12DF1">
                        <w:r>
                          <w:rPr>
                            <w:noProof/>
                          </w:rPr>
                          <w:drawing>
                            <wp:inline distT="0" distB="0" distL="0" distR="0" wp14:anchorId="2D89EE43" wp14:editId="1F863B50">
                              <wp:extent cx="2663190" cy="1893570"/>
                              <wp:effectExtent l="0" t="0" r="3810" b="0"/>
                              <wp:docPr id="151" name="图片 151" descr="j014962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7" descr="j014962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63190" cy="18935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37046F68" w14:textId="77777777" w:rsidR="0064363E" w:rsidRDefault="0064363E" w:rsidP="00D12DF1">
                        <w:pPr>
                          <w:pStyle w:val="a4"/>
                        </w:pPr>
                        <w:bookmarkStart w:id="13" w:name="_Ref104912655"/>
                        <w:r>
                          <w:rPr>
                            <w:rFonts w:hint="eastAsia"/>
                          </w:rPr>
                          <w:t>图表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fldChar w:fldCharType="begin"/>
                        </w:r>
                        <w:r>
                          <w:instrText xml:space="preserve"> </w:instrText>
                        </w:r>
                        <w:r>
                          <w:rPr>
                            <w:rFonts w:hint="eastAsia"/>
                          </w:rPr>
                          <w:instrText>STYLEREF 2 \s</w:instrText>
                        </w:r>
                        <w:r>
                          <w:instrText xml:space="preserve">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</w:t>
                        </w:r>
                        <w:r>
                          <w:fldChar w:fldCharType="end"/>
                        </w:r>
                        <w:r>
                          <w:t>.</w:t>
                        </w:r>
                        <w:r>
                          <w:fldChar w:fldCharType="begin"/>
                        </w:r>
                        <w:r>
                          <w:instrText xml:space="preserve"> </w:instrText>
                        </w:r>
                        <w:r>
                          <w:rPr>
                            <w:rFonts w:hint="eastAsia"/>
                          </w:rPr>
                          <w:instrText xml:space="preserve">SEQ </w:instrText>
                        </w:r>
                        <w:r>
                          <w:rPr>
                            <w:rFonts w:hint="eastAsia"/>
                          </w:rPr>
                          <w:instrText>图表</w:instrText>
                        </w:r>
                        <w:r>
                          <w:rPr>
                            <w:rFonts w:hint="eastAsia"/>
                          </w:rPr>
                          <w:instrText xml:space="preserve"> \* ARABIC \s 2</w:instrText>
                        </w:r>
                        <w:r>
                          <w:instrText xml:space="preserve">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0</w:t>
                        </w:r>
                        <w:r>
                          <w:fldChar w:fldCharType="end"/>
                        </w:r>
                        <w:r>
                          <w:rPr>
                            <w:rFonts w:hint="eastAsia"/>
                          </w:rPr>
                          <w:t>这是一幅牛的图片</w:t>
                        </w:r>
                        <w:bookmarkEnd w:id="13"/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064474">
        <w:rPr>
          <w:rFonts w:hint="eastAsia"/>
        </w:rPr>
        <w:t>这个过程的基本步骤是，插入一个文本框，在文本框中插入图片，然后右键点击图片，选择题注，然后选取合适的即可，如上面就是新建的一个图的标签。这样做的目的是可以使图片以行间的方式插入到文章中，当然，如果是其他的类型，可以考虑其他的实现方案。</w:t>
      </w:r>
    </w:p>
    <w:p w14:paraId="2B2595E0" w14:textId="17AEE6BF" w:rsidR="00064474" w:rsidRDefault="00064474" w:rsidP="00D12DF1">
      <w:pPr>
        <w:pStyle w:val="2"/>
      </w:pPr>
      <w:bookmarkStart w:id="14" w:name="_Toc105219935"/>
      <w:r>
        <w:rPr>
          <w:rFonts w:hint="eastAsia"/>
        </w:rPr>
        <w:t>表格</w:t>
      </w:r>
      <w:bookmarkEnd w:id="14"/>
    </w:p>
    <w:p w14:paraId="5BF371D6" w14:textId="77777777" w:rsidR="00064474" w:rsidRDefault="00064474" w:rsidP="00D12DF1">
      <w:r>
        <w:rPr>
          <w:rFonts w:hint="eastAsia"/>
        </w:rPr>
        <w:t>插入表格与图片类似。当然，可以使用</w:t>
      </w:r>
      <w:r>
        <w:rPr>
          <w:rFonts w:hint="eastAsia"/>
        </w:rPr>
        <w:t>Excel</w:t>
      </w:r>
      <w:r>
        <w:rPr>
          <w:rFonts w:hint="eastAsia"/>
        </w:rPr>
        <w:t>预先作一个表格，然后导入进来，但是</w:t>
      </w:r>
      <w:r>
        <w:rPr>
          <w:rFonts w:hint="eastAsia"/>
        </w:rPr>
        <w:t>word</w:t>
      </w:r>
      <w:r>
        <w:rPr>
          <w:rFonts w:hint="eastAsia"/>
        </w:rPr>
        <w:t>本身也可以胜任一部分简单表格的绘制，如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30"/>
        <w:gridCol w:w="2130"/>
        <w:gridCol w:w="2131"/>
        <w:gridCol w:w="2131"/>
      </w:tblGrid>
      <w:tr w:rsidR="00064474" w14:paraId="109328DC" w14:textId="77777777">
        <w:trPr>
          <w:jc w:val="center"/>
        </w:trPr>
        <w:tc>
          <w:tcPr>
            <w:tcW w:w="2130" w:type="dxa"/>
            <w:tcBorders>
              <w:left w:val="nil"/>
              <w:bottom w:val="single" w:sz="4" w:space="0" w:color="auto"/>
            </w:tcBorders>
            <w:vAlign w:val="center"/>
          </w:tcPr>
          <w:p w14:paraId="2563192D" w14:textId="77777777" w:rsidR="00064474" w:rsidRDefault="00064474" w:rsidP="00D12DF1"/>
        </w:tc>
        <w:tc>
          <w:tcPr>
            <w:tcW w:w="2130" w:type="dxa"/>
            <w:tcBorders>
              <w:bottom w:val="single" w:sz="4" w:space="0" w:color="auto"/>
            </w:tcBorders>
            <w:vAlign w:val="center"/>
          </w:tcPr>
          <w:p w14:paraId="65C9A58B" w14:textId="77777777" w:rsidR="00064474" w:rsidRDefault="00064474" w:rsidP="00D12DF1">
            <w:r>
              <w:rPr>
                <w:rFonts w:hint="eastAsia"/>
              </w:rPr>
              <w:t>从不吸烟</w:t>
            </w:r>
          </w:p>
        </w:tc>
        <w:tc>
          <w:tcPr>
            <w:tcW w:w="2131" w:type="dxa"/>
            <w:tcBorders>
              <w:bottom w:val="single" w:sz="4" w:space="0" w:color="auto"/>
            </w:tcBorders>
            <w:vAlign w:val="center"/>
          </w:tcPr>
          <w:p w14:paraId="03E0A94E" w14:textId="77777777" w:rsidR="00064474" w:rsidRDefault="00064474" w:rsidP="00D12DF1">
            <w:r>
              <w:rPr>
                <w:rFonts w:hint="eastAsia"/>
              </w:rPr>
              <w:t>偶尔吸烟</w:t>
            </w:r>
          </w:p>
        </w:tc>
        <w:tc>
          <w:tcPr>
            <w:tcW w:w="2131" w:type="dxa"/>
            <w:tcBorders>
              <w:bottom w:val="single" w:sz="4" w:space="0" w:color="auto"/>
              <w:right w:val="nil"/>
            </w:tcBorders>
            <w:vAlign w:val="center"/>
          </w:tcPr>
          <w:p w14:paraId="5CCBC6B6" w14:textId="77777777" w:rsidR="00064474" w:rsidRDefault="00064474" w:rsidP="00D12DF1">
            <w:r>
              <w:rPr>
                <w:rFonts w:hint="eastAsia"/>
              </w:rPr>
              <w:t>经常吸烟</w:t>
            </w:r>
          </w:p>
        </w:tc>
      </w:tr>
      <w:tr w:rsidR="00064474" w14:paraId="6CADA03B" w14:textId="77777777">
        <w:trPr>
          <w:jc w:val="center"/>
        </w:trPr>
        <w:tc>
          <w:tcPr>
            <w:tcW w:w="2130" w:type="dxa"/>
            <w:tcBorders>
              <w:left w:val="nil"/>
              <w:bottom w:val="nil"/>
            </w:tcBorders>
            <w:vAlign w:val="center"/>
          </w:tcPr>
          <w:p w14:paraId="7893333F" w14:textId="77777777" w:rsidR="00064474" w:rsidRDefault="00064474" w:rsidP="00D12DF1">
            <w:r>
              <w:rPr>
                <w:rFonts w:hint="eastAsia"/>
              </w:rPr>
              <w:t>患肺癌</w:t>
            </w:r>
          </w:p>
        </w:tc>
        <w:tc>
          <w:tcPr>
            <w:tcW w:w="2130" w:type="dxa"/>
            <w:tcBorders>
              <w:bottom w:val="nil"/>
            </w:tcBorders>
            <w:vAlign w:val="center"/>
          </w:tcPr>
          <w:p w14:paraId="4221E1FC" w14:textId="77777777" w:rsidR="00064474" w:rsidRDefault="00064474" w:rsidP="00D12DF1">
            <w:r>
              <w:rPr>
                <w:rFonts w:hint="eastAsia"/>
              </w:rPr>
              <w:t>10</w:t>
            </w:r>
          </w:p>
        </w:tc>
        <w:tc>
          <w:tcPr>
            <w:tcW w:w="2131" w:type="dxa"/>
            <w:tcBorders>
              <w:bottom w:val="nil"/>
            </w:tcBorders>
            <w:vAlign w:val="center"/>
          </w:tcPr>
          <w:p w14:paraId="28E7622E" w14:textId="77777777" w:rsidR="00064474" w:rsidRDefault="00064474" w:rsidP="00D12DF1">
            <w:r>
              <w:rPr>
                <w:rFonts w:hint="eastAsia"/>
              </w:rPr>
              <w:t>200</w:t>
            </w:r>
          </w:p>
        </w:tc>
        <w:tc>
          <w:tcPr>
            <w:tcW w:w="2131" w:type="dxa"/>
            <w:tcBorders>
              <w:bottom w:val="nil"/>
              <w:right w:val="nil"/>
            </w:tcBorders>
            <w:vAlign w:val="center"/>
          </w:tcPr>
          <w:p w14:paraId="4FAE4C30" w14:textId="77777777" w:rsidR="00064474" w:rsidRDefault="00064474" w:rsidP="00D12DF1">
            <w:r>
              <w:rPr>
                <w:rFonts w:hint="eastAsia"/>
              </w:rPr>
              <w:t>40</w:t>
            </w:r>
          </w:p>
        </w:tc>
      </w:tr>
      <w:tr w:rsidR="00064474" w14:paraId="24AD6488" w14:textId="77777777">
        <w:trPr>
          <w:jc w:val="center"/>
        </w:trPr>
        <w:tc>
          <w:tcPr>
            <w:tcW w:w="2130" w:type="dxa"/>
            <w:tcBorders>
              <w:top w:val="nil"/>
              <w:left w:val="nil"/>
            </w:tcBorders>
            <w:vAlign w:val="center"/>
          </w:tcPr>
          <w:p w14:paraId="5BE8EC9F" w14:textId="77777777" w:rsidR="00064474" w:rsidRDefault="00064474" w:rsidP="00D12DF1">
            <w:r>
              <w:rPr>
                <w:rFonts w:hint="eastAsia"/>
              </w:rPr>
              <w:t>不患肺癌</w:t>
            </w:r>
          </w:p>
        </w:tc>
        <w:tc>
          <w:tcPr>
            <w:tcW w:w="2130" w:type="dxa"/>
            <w:tcBorders>
              <w:top w:val="nil"/>
            </w:tcBorders>
            <w:vAlign w:val="center"/>
          </w:tcPr>
          <w:p w14:paraId="11CA6CE7" w14:textId="77777777" w:rsidR="00064474" w:rsidRDefault="00064474" w:rsidP="00D12DF1">
            <w:r>
              <w:rPr>
                <w:rFonts w:hint="eastAsia"/>
              </w:rPr>
              <w:t>233</w:t>
            </w:r>
          </w:p>
        </w:tc>
        <w:tc>
          <w:tcPr>
            <w:tcW w:w="2131" w:type="dxa"/>
            <w:tcBorders>
              <w:top w:val="nil"/>
            </w:tcBorders>
            <w:vAlign w:val="center"/>
          </w:tcPr>
          <w:p w14:paraId="1DC084EE" w14:textId="77777777" w:rsidR="00064474" w:rsidRDefault="00064474" w:rsidP="00D12DF1">
            <w:r>
              <w:rPr>
                <w:rFonts w:hint="eastAsia"/>
              </w:rPr>
              <w:t>40</w:t>
            </w:r>
          </w:p>
        </w:tc>
        <w:tc>
          <w:tcPr>
            <w:tcW w:w="2131" w:type="dxa"/>
            <w:tcBorders>
              <w:top w:val="nil"/>
              <w:right w:val="nil"/>
            </w:tcBorders>
            <w:vAlign w:val="center"/>
          </w:tcPr>
          <w:p w14:paraId="7DB85BF9" w14:textId="77777777" w:rsidR="00064474" w:rsidRDefault="00064474" w:rsidP="00D12DF1">
            <w:r>
              <w:rPr>
                <w:rFonts w:hint="eastAsia"/>
              </w:rPr>
              <w:t>80</w:t>
            </w:r>
          </w:p>
        </w:tc>
      </w:tr>
    </w:tbl>
    <w:p w14:paraId="2AF67FA9" w14:textId="5BB4BEBB" w:rsidR="00064474" w:rsidRDefault="00064474" w:rsidP="00D12DF1">
      <w:pPr>
        <w:pStyle w:val="a4"/>
      </w:pPr>
      <w:bookmarkStart w:id="15" w:name="_Ref104912479"/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2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 \s 2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15"/>
      <w:r>
        <w:rPr>
          <w:rFonts w:hint="eastAsia"/>
        </w:rPr>
        <w:t xml:space="preserve"> </w:t>
      </w:r>
      <w:r>
        <w:rPr>
          <w:rFonts w:hint="eastAsia"/>
        </w:rPr>
        <w:t>一个简单的表格</w:t>
      </w:r>
    </w:p>
    <w:p w14:paraId="4D8C5075" w14:textId="77777777" w:rsidR="00064474" w:rsidRDefault="00064474" w:rsidP="00D12DF1">
      <w:r>
        <w:rPr>
          <w:rFonts w:hint="eastAsia"/>
        </w:rPr>
        <w:t>加入编号，类似于图片。我们这里定义了表格的题注样式“题注表格”。如果你的题注不是该样式，选中后使用该样式即可。</w:t>
      </w:r>
    </w:p>
    <w:p w14:paraId="1AF77F15" w14:textId="693AD4C8" w:rsidR="00064474" w:rsidRDefault="00064474" w:rsidP="00D12DF1">
      <w:pPr>
        <w:pStyle w:val="1"/>
      </w:pPr>
      <w:bookmarkStart w:id="16" w:name="_Toc105219936"/>
      <w:r>
        <w:rPr>
          <w:rFonts w:hint="eastAsia"/>
        </w:rPr>
        <w:t>定理环境</w:t>
      </w:r>
      <w:bookmarkEnd w:id="16"/>
    </w:p>
    <w:p w14:paraId="23D315A8" w14:textId="77777777" w:rsidR="00064474" w:rsidRDefault="00064474" w:rsidP="00D12DF1">
      <w:r>
        <w:t>W</w:t>
      </w:r>
      <w:r>
        <w:rPr>
          <w:rFonts w:hint="eastAsia"/>
        </w:rPr>
        <w:t>ord</w:t>
      </w:r>
      <w:r>
        <w:rPr>
          <w:rFonts w:hint="eastAsia"/>
        </w:rPr>
        <w:t>并不像</w:t>
      </w:r>
      <w:r>
        <w:rPr>
          <w:rFonts w:hint="eastAsia"/>
        </w:rPr>
        <w:t>TeX/LaTeX</w:t>
      </w:r>
      <w:r>
        <w:rPr>
          <w:rFonts w:hint="eastAsia"/>
        </w:rPr>
        <w:t>为我们提供了合适的定理环境，因此需要我们另想办法。</w:t>
      </w:r>
    </w:p>
    <w:p w14:paraId="73F29D61" w14:textId="3DDC9A89" w:rsidR="00064474" w:rsidRDefault="00064474" w:rsidP="00D12DF1">
      <w:pPr>
        <w:pStyle w:val="2"/>
        <w:numPr>
          <w:ilvl w:val="1"/>
          <w:numId w:val="37"/>
        </w:numPr>
      </w:pPr>
      <w:bookmarkStart w:id="17" w:name="_Toc105219937"/>
      <w:r>
        <w:rPr>
          <w:rFonts w:hint="eastAsia"/>
        </w:rPr>
        <w:t>自定义定理环境</w:t>
      </w:r>
      <w:bookmarkEnd w:id="17"/>
    </w:p>
    <w:p w14:paraId="3D8C79CA" w14:textId="77777777" w:rsidR="00064474" w:rsidRDefault="00064474" w:rsidP="00D12DF1">
      <w:r>
        <w:rPr>
          <w:rFonts w:hint="eastAsia"/>
        </w:rPr>
        <w:t>我们已经使用了“定理样式”作为定理排版的样式，如：</w:t>
      </w:r>
    </w:p>
    <w:p w14:paraId="5129156C" w14:textId="77777777" w:rsidR="00064474" w:rsidRDefault="00064474" w:rsidP="00D12DF1">
      <w:pPr>
        <w:pStyle w:val="a6"/>
      </w:pPr>
      <w:r>
        <w:rPr>
          <w:rStyle w:val="aa"/>
          <w:rFonts w:hint="eastAsia"/>
        </w:rPr>
        <w:t>定理</w:t>
      </w:r>
      <w:r>
        <w:rPr>
          <w:rStyle w:val="aa"/>
        </w:rPr>
        <w:fldChar w:fldCharType="begin"/>
      </w:r>
      <w:r>
        <w:rPr>
          <w:rStyle w:val="aa"/>
        </w:rPr>
        <w:instrText xml:space="preserve"> STYLEREF 2 \s </w:instrText>
      </w:r>
      <w:r>
        <w:rPr>
          <w:rStyle w:val="aa"/>
        </w:rPr>
        <w:fldChar w:fldCharType="separate"/>
      </w:r>
      <w:r>
        <w:rPr>
          <w:rStyle w:val="aa"/>
          <w:noProof/>
        </w:rPr>
        <w:t>1</w:t>
      </w:r>
      <w:r>
        <w:rPr>
          <w:rStyle w:val="aa"/>
        </w:rPr>
        <w:fldChar w:fldCharType="end"/>
      </w:r>
      <w:r>
        <w:rPr>
          <w:rStyle w:val="aa"/>
        </w:rPr>
        <w:t>.</w:t>
      </w:r>
      <w:r>
        <w:rPr>
          <w:rStyle w:val="aa"/>
        </w:rPr>
        <w:fldChar w:fldCharType="begin"/>
      </w:r>
      <w:r>
        <w:rPr>
          <w:rStyle w:val="aa"/>
        </w:rPr>
        <w:instrText xml:space="preserve"> SEQ theorem \* ARABIC \s 2 </w:instrText>
      </w:r>
      <w:r>
        <w:rPr>
          <w:rStyle w:val="aa"/>
        </w:rPr>
        <w:fldChar w:fldCharType="separate"/>
      </w:r>
      <w:r>
        <w:rPr>
          <w:rStyle w:val="aa"/>
          <w:noProof/>
        </w:rPr>
        <w:t>1</w:t>
      </w:r>
      <w:r>
        <w:rPr>
          <w:rStyle w:val="aa"/>
        </w:rPr>
        <w:fldChar w:fldCharType="end"/>
      </w:r>
      <w:r>
        <w:rPr>
          <w:rStyle w:val="aa"/>
        </w:rPr>
        <w:t xml:space="preserve">. </w:t>
      </w:r>
      <w:r>
        <w:rPr>
          <w:rFonts w:hint="eastAsia"/>
        </w:rPr>
        <w:t>对顶角相等。</w:t>
      </w:r>
    </w:p>
    <w:p w14:paraId="30279E50" w14:textId="77777777" w:rsidR="00064474" w:rsidRDefault="00064474" w:rsidP="00D12DF1">
      <w:r>
        <w:rPr>
          <w:rFonts w:hint="eastAsia"/>
        </w:rPr>
        <w:t>如果大家需要其他的如引理，公理，定义等环境可以仿照定义。</w:t>
      </w:r>
    </w:p>
    <w:p w14:paraId="7AF120E0" w14:textId="77777777" w:rsidR="00064474" w:rsidRDefault="00064474" w:rsidP="00D12DF1">
      <w:pPr>
        <w:pStyle w:val="a6"/>
      </w:pPr>
      <w:r>
        <w:rPr>
          <w:rStyle w:val="aa"/>
          <w:rFonts w:hint="eastAsia"/>
        </w:rPr>
        <w:t>定理</w:t>
      </w:r>
      <w:r>
        <w:rPr>
          <w:rStyle w:val="aa"/>
        </w:rPr>
        <w:fldChar w:fldCharType="begin"/>
      </w:r>
      <w:r>
        <w:rPr>
          <w:rStyle w:val="aa"/>
        </w:rPr>
        <w:instrText xml:space="preserve"> STYLEREF 2 \s </w:instrText>
      </w:r>
      <w:r>
        <w:rPr>
          <w:rStyle w:val="aa"/>
        </w:rPr>
        <w:fldChar w:fldCharType="separate"/>
      </w:r>
      <w:r>
        <w:rPr>
          <w:rStyle w:val="aa"/>
          <w:noProof/>
        </w:rPr>
        <w:t>1</w:t>
      </w:r>
      <w:r>
        <w:rPr>
          <w:rStyle w:val="aa"/>
        </w:rPr>
        <w:fldChar w:fldCharType="end"/>
      </w:r>
      <w:r>
        <w:rPr>
          <w:rStyle w:val="aa"/>
        </w:rPr>
        <w:t>.</w:t>
      </w:r>
      <w:r>
        <w:rPr>
          <w:rStyle w:val="aa"/>
        </w:rPr>
        <w:fldChar w:fldCharType="begin"/>
      </w:r>
      <w:r>
        <w:rPr>
          <w:rStyle w:val="aa"/>
        </w:rPr>
        <w:instrText xml:space="preserve"> SEQ theorem \* ARABIC \s 2 </w:instrText>
      </w:r>
      <w:r>
        <w:rPr>
          <w:rStyle w:val="aa"/>
        </w:rPr>
        <w:fldChar w:fldCharType="separate"/>
      </w:r>
      <w:r>
        <w:rPr>
          <w:rStyle w:val="aa"/>
          <w:noProof/>
        </w:rPr>
        <w:t>2</w:t>
      </w:r>
      <w:r>
        <w:rPr>
          <w:rStyle w:val="aa"/>
        </w:rPr>
        <w:fldChar w:fldCharType="end"/>
      </w:r>
      <w:r>
        <w:rPr>
          <w:rStyle w:val="aa"/>
        </w:rPr>
        <w:t xml:space="preserve">. </w:t>
      </w:r>
      <w:r>
        <w:rPr>
          <w:rFonts w:hint="eastAsia"/>
        </w:rPr>
        <w:t>三边对应相等的三角形全等。</w:t>
      </w:r>
    </w:p>
    <w:p w14:paraId="0F872BF6" w14:textId="77777777" w:rsidR="00064474" w:rsidRDefault="00064474" w:rsidP="00D12DF1">
      <w:r>
        <w:rPr>
          <w:rFonts w:hint="eastAsia"/>
        </w:rPr>
        <w:t>我们将这个过程也定义成了宏，在工具栏</w:t>
      </w:r>
      <w:r>
        <w:rPr>
          <w:rFonts w:hint="eastAsia"/>
        </w:rPr>
        <w:t>Theorem</w:t>
      </w:r>
      <w:r>
        <w:rPr>
          <w:rFonts w:hint="eastAsia"/>
        </w:rPr>
        <w:t>里面。书写过程如下：先写好定理本身，然后在该段落处放置光标，打开</w:t>
      </w:r>
      <w:r>
        <w:rPr>
          <w:rFonts w:hint="eastAsia"/>
        </w:rPr>
        <w:t>Theorem</w:t>
      </w:r>
      <w:r>
        <w:rPr>
          <w:rFonts w:hint="eastAsia"/>
        </w:rPr>
        <w:t>工具栏，点</w:t>
      </w:r>
      <w:r>
        <w:rPr>
          <w:rFonts w:hint="eastAsia"/>
        </w:rPr>
        <w:t>SetTheorem</w:t>
      </w:r>
      <w:r>
        <w:rPr>
          <w:rFonts w:hint="eastAsia"/>
        </w:rPr>
        <w:t>，即可见到效果。请尝试下面一个例子：</w:t>
      </w:r>
    </w:p>
    <w:p w14:paraId="4FAE3623" w14:textId="77777777" w:rsidR="00064474" w:rsidRDefault="00064474" w:rsidP="00D12DF1">
      <w:r>
        <w:rPr>
          <w:rFonts w:hint="eastAsia"/>
        </w:rPr>
        <w:t>三角形内角和为</w:t>
      </w:r>
      <w:r>
        <w:object w:dxaOrig="499" w:dyaOrig="279" w14:anchorId="43D6666B">
          <v:shape id="_x0000_i1025" type="#_x0000_t75" style="width:24.8pt;height:14.15pt" o:ole="">
            <v:imagedata r:id="rId31" o:title=""/>
          </v:shape>
          <o:OLEObject Type="Embed" ProgID="Equation.DSMT4" ShapeID="_x0000_i1025" DrawAspect="Content" ObjectID="_1556182556" r:id="rId32"/>
        </w:object>
      </w:r>
      <w:r>
        <w:rPr>
          <w:rFonts w:hint="eastAsia"/>
        </w:rPr>
        <w:t>。</w:t>
      </w:r>
    </w:p>
    <w:p w14:paraId="695FB846" w14:textId="4E32FE1C" w:rsidR="00064474" w:rsidRDefault="00064474" w:rsidP="00D12DF1">
      <w:pPr>
        <w:pStyle w:val="2"/>
      </w:pPr>
      <w:bookmarkStart w:id="18" w:name="_Toc105219938"/>
      <w:r>
        <w:rPr>
          <w:rFonts w:hint="eastAsia"/>
        </w:rPr>
        <w:t>已有环境</w:t>
      </w:r>
      <w:bookmarkEnd w:id="18"/>
    </w:p>
    <w:p w14:paraId="182D5449" w14:textId="77777777" w:rsidR="00064474" w:rsidRDefault="00064474" w:rsidP="00D12DF1">
      <w:r>
        <w:rPr>
          <w:rFonts w:hint="eastAsia"/>
        </w:rPr>
        <w:t>为了方便大家使用，我们定义了定义环境。如果大家有兴趣，可尝试下面的例子（请使用工具栏）：</w:t>
      </w:r>
    </w:p>
    <w:p w14:paraId="1E073BDB" w14:textId="77777777" w:rsidR="00064474" w:rsidRDefault="00064474" w:rsidP="00D12DF1">
      <w:pPr>
        <w:pStyle w:val="a6"/>
      </w:pPr>
      <w:r>
        <w:rPr>
          <w:rStyle w:val="aa"/>
          <w:rFonts w:hint="eastAsia"/>
        </w:rPr>
        <w:t>定义</w:t>
      </w:r>
      <w:r>
        <w:rPr>
          <w:rStyle w:val="aa"/>
        </w:rPr>
        <w:fldChar w:fldCharType="begin"/>
      </w:r>
      <w:r>
        <w:rPr>
          <w:rStyle w:val="aa"/>
        </w:rPr>
        <w:instrText xml:space="preserve"> STYLEREF 2 \s </w:instrText>
      </w:r>
      <w:r>
        <w:rPr>
          <w:rStyle w:val="aa"/>
        </w:rPr>
        <w:fldChar w:fldCharType="separate"/>
      </w:r>
      <w:r>
        <w:rPr>
          <w:rStyle w:val="aa"/>
          <w:noProof/>
        </w:rPr>
        <w:t>2</w:t>
      </w:r>
      <w:r>
        <w:rPr>
          <w:rStyle w:val="aa"/>
        </w:rPr>
        <w:fldChar w:fldCharType="end"/>
      </w:r>
      <w:r>
        <w:rPr>
          <w:rStyle w:val="aa"/>
        </w:rPr>
        <w:t>.</w:t>
      </w:r>
      <w:r>
        <w:rPr>
          <w:rStyle w:val="aa"/>
        </w:rPr>
        <w:fldChar w:fldCharType="begin"/>
      </w:r>
      <w:r>
        <w:rPr>
          <w:rStyle w:val="aa"/>
        </w:rPr>
        <w:instrText xml:space="preserve"> SEQ theorem \* ARABIC \s 2 </w:instrText>
      </w:r>
      <w:r>
        <w:rPr>
          <w:rStyle w:val="aa"/>
        </w:rPr>
        <w:fldChar w:fldCharType="separate"/>
      </w:r>
      <w:r>
        <w:rPr>
          <w:rStyle w:val="aa"/>
          <w:noProof/>
        </w:rPr>
        <w:t>1</w:t>
      </w:r>
      <w:r>
        <w:rPr>
          <w:rStyle w:val="aa"/>
        </w:rPr>
        <w:fldChar w:fldCharType="end"/>
      </w:r>
      <w:r>
        <w:rPr>
          <w:rStyle w:val="aa"/>
        </w:rPr>
        <w:t xml:space="preserve">. </w:t>
      </w:r>
      <w:r>
        <w:rPr>
          <w:rFonts w:hint="eastAsia"/>
        </w:rPr>
        <w:t>GNU</w:t>
      </w:r>
      <w:r>
        <w:rPr>
          <w:rFonts w:hint="eastAsia"/>
        </w:rPr>
        <w:t>是</w:t>
      </w:r>
      <w:r>
        <w:rPr>
          <w:rFonts w:hint="eastAsia"/>
        </w:rPr>
        <w:t>GNU is not Unix</w:t>
      </w:r>
      <w:r>
        <w:rPr>
          <w:rFonts w:hint="eastAsia"/>
        </w:rPr>
        <w:t>。</w:t>
      </w:r>
    </w:p>
    <w:p w14:paraId="168FF10A" w14:textId="77777777" w:rsidR="00064474" w:rsidRDefault="00064474" w:rsidP="00D12DF1">
      <w:r>
        <w:rPr>
          <w:rFonts w:hint="eastAsia"/>
        </w:rPr>
        <w:t>请尝试：</w:t>
      </w:r>
    </w:p>
    <w:p w14:paraId="2B1ED41E" w14:textId="77777777" w:rsidR="00064474" w:rsidRDefault="00064474" w:rsidP="00D12DF1">
      <w:r>
        <w:rPr>
          <w:rStyle w:val="aa"/>
          <w:rFonts w:hint="eastAsia"/>
        </w:rPr>
        <w:t>GNU</w:t>
      </w:r>
      <w:r>
        <w:rPr>
          <w:rFonts w:hint="eastAsia"/>
        </w:rPr>
        <w:t>是</w:t>
      </w:r>
      <w:r>
        <w:rPr>
          <w:rFonts w:hint="eastAsia"/>
        </w:rPr>
        <w:t>GNU is not Unix</w:t>
      </w:r>
      <w:r>
        <w:rPr>
          <w:rFonts w:hint="eastAsia"/>
        </w:rPr>
        <w:t>。</w:t>
      </w:r>
    </w:p>
    <w:p w14:paraId="58BC4150" w14:textId="21CC319C" w:rsidR="00064474" w:rsidRDefault="00064474" w:rsidP="00D12DF1">
      <w:pPr>
        <w:pStyle w:val="2"/>
      </w:pPr>
      <w:bookmarkStart w:id="19" w:name="_Toc105219939"/>
      <w:r>
        <w:rPr>
          <w:rFonts w:hint="eastAsia"/>
        </w:rPr>
        <w:t>自定义环境</w:t>
      </w:r>
      <w:bookmarkEnd w:id="19"/>
    </w:p>
    <w:p w14:paraId="49227FAA" w14:textId="77777777" w:rsidR="00064474" w:rsidRDefault="00064474" w:rsidP="00D12DF1">
      <w:r>
        <w:rPr>
          <w:rFonts w:hint="eastAsia"/>
        </w:rPr>
        <w:t>为了方便大家自己做出类似的格式，这里简要叙述一下如何产生合适的环境。首先为该环境创建一个宏，可以直接复制已有的，如</w:t>
      </w:r>
      <w:r>
        <w:rPr>
          <w:rFonts w:hint="eastAsia"/>
        </w:rPr>
        <w:t>InsertTheoremHead</w:t>
      </w:r>
      <w:r>
        <w:rPr>
          <w:rFonts w:hint="eastAsia"/>
        </w:rPr>
        <w:t>，把名字改为需要的，把代码中的“定理”换为你需要的。否则，基本过程如下，先点击开始录制宏，然后插入你需要的标题，然后插入一个域，使用</w:t>
      </w:r>
      <w:r>
        <w:rPr>
          <w:rFonts w:hint="eastAsia"/>
        </w:rPr>
        <w:t>Ctrl + F9</w:t>
      </w:r>
      <w:r>
        <w:rPr>
          <w:rFonts w:hint="eastAsia"/>
        </w:rPr>
        <w:t>。输入</w:t>
      </w:r>
      <w:r>
        <w:rPr>
          <w:rFonts w:hint="eastAsia"/>
        </w:rPr>
        <w:t>STYLEREF 2 \s</w:t>
      </w:r>
      <w:r>
        <w:rPr>
          <w:rFonts w:hint="eastAsia"/>
        </w:rPr>
        <w:t>，到该与后面输入分隔符，一般是一个英文的句号，然后再插入一个域，内容为</w:t>
      </w:r>
      <w:r>
        <w:rPr>
          <w:rFonts w:hint="eastAsia"/>
        </w:rPr>
        <w:t>SEQ theorem \* ARABIC \s 2</w:t>
      </w:r>
      <w:r>
        <w:rPr>
          <w:rFonts w:hint="eastAsia"/>
        </w:rPr>
        <w:t>。接着在后面加上一个英文句号和一个空格。最后选中前面输入所有内容，将样式设置为“定理标题”。结束宏的录制，执行看看效果。</w:t>
      </w:r>
    </w:p>
    <w:p w14:paraId="4B888249" w14:textId="77777777" w:rsidR="00064474" w:rsidRDefault="00064474" w:rsidP="00D12DF1">
      <w:r>
        <w:rPr>
          <w:rFonts w:hint="eastAsia"/>
        </w:rPr>
        <w:t>然后我们再来做一个工具栏上的类似按钮。先新建宏，并点击工具栏的按钮，把那个命令拖入到</w:t>
      </w:r>
      <w:r>
        <w:rPr>
          <w:rFonts w:hint="eastAsia"/>
        </w:rPr>
        <w:t>Theorem</w:t>
      </w:r>
      <w:r>
        <w:rPr>
          <w:rFonts w:hint="eastAsia"/>
        </w:rPr>
        <w:t>工具栏上，关闭对话框后应开始录制宏。先运行一个名为</w:t>
      </w:r>
      <w:r>
        <w:rPr>
          <w:rFonts w:hint="eastAsia"/>
        </w:rPr>
        <w:t>SetTheoremBodyStyle</w:t>
      </w:r>
      <w:r>
        <w:rPr>
          <w:rFonts w:hint="eastAsia"/>
        </w:rPr>
        <w:t>的宏，将本行文字变为相应样式，然后按</w:t>
      </w:r>
      <w:r>
        <w:rPr>
          <w:rFonts w:hint="eastAsia"/>
        </w:rPr>
        <w:t>Home</w:t>
      </w:r>
      <w:r>
        <w:rPr>
          <w:rFonts w:hint="eastAsia"/>
        </w:rPr>
        <w:t>到行首，执行</w:t>
      </w:r>
      <w:r>
        <w:rPr>
          <w:rFonts w:hint="eastAsia"/>
        </w:rPr>
        <w:t>Insert***Head</w:t>
      </w:r>
      <w:r>
        <w:rPr>
          <w:rFonts w:hint="eastAsia"/>
        </w:rPr>
        <w:t>的命令插入标题。结束宏的录制。</w:t>
      </w:r>
    </w:p>
    <w:p w14:paraId="4EFB0914" w14:textId="77777777" w:rsidR="00064474" w:rsidRDefault="00064474" w:rsidP="00D12DF1">
      <w:r>
        <w:rPr>
          <w:rFonts w:hint="eastAsia"/>
        </w:rPr>
        <w:t>最后自己看看效果。</w:t>
      </w:r>
    </w:p>
    <w:p w14:paraId="0F9826F3" w14:textId="11B3809F" w:rsidR="00064474" w:rsidRDefault="00064474" w:rsidP="00D12DF1">
      <w:pPr>
        <w:pStyle w:val="1"/>
      </w:pPr>
      <w:bookmarkStart w:id="20" w:name="_Toc105219940"/>
      <w:r>
        <w:rPr>
          <w:rFonts w:hint="eastAsia"/>
        </w:rPr>
        <w:t>参考文献</w:t>
      </w:r>
      <w:bookmarkEnd w:id="20"/>
    </w:p>
    <w:p w14:paraId="5B1AF438" w14:textId="77777777" w:rsidR="00064474" w:rsidRDefault="00064474" w:rsidP="00D12DF1">
      <w:r>
        <w:rPr>
          <w:rFonts w:hint="eastAsia"/>
        </w:rPr>
        <w:t>这章介绍如何创建参考文献。</w:t>
      </w:r>
    </w:p>
    <w:p w14:paraId="3417EE2C" w14:textId="65FB6619" w:rsidR="00064474" w:rsidRDefault="00064474" w:rsidP="00D12DF1">
      <w:pPr>
        <w:pStyle w:val="2"/>
        <w:numPr>
          <w:ilvl w:val="1"/>
          <w:numId w:val="38"/>
        </w:numPr>
      </w:pPr>
      <w:bookmarkStart w:id="21" w:name="_Toc105219941"/>
      <w:r>
        <w:rPr>
          <w:rFonts w:hint="eastAsia"/>
        </w:rPr>
        <w:t>创建引文项</w:t>
      </w:r>
      <w:bookmarkEnd w:id="21"/>
    </w:p>
    <w:p w14:paraId="1518E20F" w14:textId="77777777" w:rsidR="00064474" w:rsidRDefault="00064474" w:rsidP="00D12DF1">
      <w:r>
        <w:rPr>
          <w:rFonts w:hint="eastAsia"/>
        </w:rPr>
        <w:t>其实很简单，在插入的地方点插入菜单，选择插入引用，然后选择索引和目录，换到引文选项页。但是该方案不大方便管理多方面的文献，因此我们常使用其他的软件辅助。</w:t>
      </w:r>
    </w:p>
    <w:p w14:paraId="76A50547" w14:textId="64B63AB6" w:rsidR="00064474" w:rsidRDefault="00064474" w:rsidP="00D12DF1">
      <w:pPr>
        <w:pStyle w:val="2"/>
      </w:pPr>
      <w:bookmarkStart w:id="22" w:name="_Toc105219942"/>
      <w:r>
        <w:rPr>
          <w:rFonts w:hint="eastAsia"/>
        </w:rPr>
        <w:t>其他的参考文献管理软件</w:t>
      </w:r>
      <w:bookmarkEnd w:id="22"/>
    </w:p>
    <w:p w14:paraId="33C87EF6" w14:textId="77777777" w:rsidR="00064474" w:rsidRDefault="00064474" w:rsidP="00D12DF1">
      <w:r>
        <w:rPr>
          <w:rFonts w:hint="eastAsia"/>
        </w:rPr>
        <w:t>常见的有</w:t>
      </w:r>
      <w:r>
        <w:rPr>
          <w:rFonts w:hint="eastAsia"/>
        </w:rPr>
        <w:t>Reference Manager</w:t>
      </w:r>
      <w:r>
        <w:rPr>
          <w:rFonts w:hint="eastAsia"/>
        </w:rPr>
        <w:t>，</w:t>
      </w:r>
      <w:r>
        <w:rPr>
          <w:rFonts w:hint="eastAsia"/>
        </w:rPr>
        <w:t>Endnote</w:t>
      </w:r>
      <w:r>
        <w:rPr>
          <w:rFonts w:hint="eastAsia"/>
        </w:rPr>
        <w:t>，</w:t>
      </w:r>
      <w:r>
        <w:rPr>
          <w:rFonts w:hint="eastAsia"/>
        </w:rPr>
        <w:t>Biblioscape</w:t>
      </w:r>
      <w:r>
        <w:rPr>
          <w:rFonts w:hint="eastAsia"/>
        </w:rPr>
        <w:t>。这里就</w:t>
      </w:r>
      <w:r>
        <w:rPr>
          <w:rFonts w:hint="eastAsia"/>
        </w:rPr>
        <w:t>Endnote</w:t>
      </w:r>
      <w:r>
        <w:rPr>
          <w:rFonts w:hint="eastAsia"/>
        </w:rPr>
        <w:t>作一个介绍，因为它管理的文献可以以</w:t>
      </w:r>
      <w:r>
        <w:rPr>
          <w:rFonts w:hint="eastAsia"/>
        </w:rPr>
        <w:t>BibTeX</w:t>
      </w:r>
      <w:r>
        <w:rPr>
          <w:rFonts w:hint="eastAsia"/>
        </w:rPr>
        <w:t>的方式导出，方便在</w:t>
      </w:r>
      <w:r>
        <w:rPr>
          <w:rFonts w:hint="eastAsia"/>
        </w:rPr>
        <w:t>TeX/LaTeX</w:t>
      </w:r>
      <w:r>
        <w:rPr>
          <w:rFonts w:hint="eastAsia"/>
        </w:rPr>
        <w:t>里面使用。</w:t>
      </w:r>
    </w:p>
    <w:p w14:paraId="2DBB7B1C" w14:textId="77777777" w:rsidR="00064474" w:rsidRDefault="00064474" w:rsidP="00D12DF1">
      <w:pPr>
        <w:pStyle w:val="3"/>
      </w:pPr>
      <w:r>
        <w:rPr>
          <w:rFonts w:hint="eastAsia"/>
        </w:rPr>
        <w:t>Reference Manager</w:t>
      </w:r>
    </w:p>
    <w:p w14:paraId="0C6EAF8D" w14:textId="77777777" w:rsidR="00064474" w:rsidRDefault="00064474" w:rsidP="00D12DF1">
      <w:r>
        <w:rPr>
          <w:rFonts w:hint="eastAsia"/>
        </w:rPr>
        <w:t>与</w:t>
      </w:r>
      <w:r>
        <w:rPr>
          <w:rFonts w:hint="eastAsia"/>
        </w:rPr>
        <w:t>word</w:t>
      </w:r>
      <w:r>
        <w:rPr>
          <w:rFonts w:hint="eastAsia"/>
        </w:rPr>
        <w:t>的集成度高，即写即用。管理专业，能够依照要求生成漂亮的参考文献列表。据说不支持中文。</w:t>
      </w:r>
    </w:p>
    <w:p w14:paraId="0D51678D" w14:textId="77777777" w:rsidR="00064474" w:rsidRDefault="00064474" w:rsidP="00D12DF1">
      <w:pPr>
        <w:pStyle w:val="3"/>
      </w:pPr>
      <w:r>
        <w:rPr>
          <w:rFonts w:hint="eastAsia"/>
        </w:rPr>
        <w:t>Endnote</w:t>
      </w:r>
    </w:p>
    <w:p w14:paraId="06FE4FF6" w14:textId="77777777" w:rsidR="00064474" w:rsidRDefault="00064474" w:rsidP="00D12DF1">
      <w:r>
        <w:rPr>
          <w:rFonts w:hint="eastAsia"/>
        </w:rPr>
        <w:t>功能不如前者强大，但是可以导出为</w:t>
      </w:r>
      <w:r>
        <w:rPr>
          <w:rFonts w:hint="eastAsia"/>
        </w:rPr>
        <w:t>BibTeX</w:t>
      </w:r>
      <w:r>
        <w:rPr>
          <w:rFonts w:hint="eastAsia"/>
        </w:rPr>
        <w:t>能处理的</w:t>
      </w:r>
      <w:r>
        <w:rPr>
          <w:rFonts w:hint="eastAsia"/>
        </w:rPr>
        <w:t>bib</w:t>
      </w:r>
      <w:r>
        <w:rPr>
          <w:rFonts w:hint="eastAsia"/>
        </w:rPr>
        <w:t>文件。据说也不支持中文。</w:t>
      </w:r>
    </w:p>
    <w:p w14:paraId="654E4BA2" w14:textId="77777777" w:rsidR="00064474" w:rsidRDefault="00064474" w:rsidP="00D12DF1">
      <w:pPr>
        <w:pStyle w:val="3"/>
      </w:pPr>
      <w:r>
        <w:rPr>
          <w:rFonts w:hint="eastAsia"/>
        </w:rPr>
        <w:t>Biblioscape</w:t>
      </w:r>
    </w:p>
    <w:p w14:paraId="07B879B2" w14:textId="77777777" w:rsidR="00064474" w:rsidRDefault="00064474" w:rsidP="00D12DF1">
      <w:r>
        <w:rPr>
          <w:rFonts w:hint="eastAsia"/>
        </w:rPr>
        <w:t>据说支持中文。</w:t>
      </w:r>
    </w:p>
    <w:p w14:paraId="4B214E19" w14:textId="4C50B940" w:rsidR="00064474" w:rsidRDefault="00064474" w:rsidP="00D12DF1">
      <w:pPr>
        <w:pStyle w:val="2"/>
        <w:numPr>
          <w:ilvl w:val="1"/>
          <w:numId w:val="38"/>
        </w:numPr>
      </w:pPr>
      <w:bookmarkStart w:id="23" w:name="_Toc105219943"/>
      <w:r>
        <w:rPr>
          <w:rFonts w:hint="eastAsia"/>
        </w:rPr>
        <w:t>文献格式</w:t>
      </w:r>
      <w:bookmarkEnd w:id="23"/>
    </w:p>
    <w:p w14:paraId="57BDE3E8" w14:textId="77777777" w:rsidR="00064474" w:rsidRDefault="00064474" w:rsidP="00D12DF1">
      <w:r>
        <w:rPr>
          <w:rFonts w:hint="eastAsia"/>
        </w:rPr>
        <w:t>所有参考文献均用尾注形式列在论文篇末，内容包括：主要负责人（作者，编者）</w:t>
      </w:r>
      <w:r>
        <w:rPr>
          <w:rFonts w:hint="eastAsia"/>
        </w:rPr>
        <w:t xml:space="preserve">, </w:t>
      </w:r>
      <w:r>
        <w:rPr>
          <w:rFonts w:hint="eastAsia"/>
        </w:rPr>
        <w:t>文献题名。出版地，出版年份，起止页码。（如果文献是期刊杂志内的文章，则除要列出作者和题名外还要注明期刊名，出版时间，卷号或期号，起止页码）。</w:t>
      </w:r>
    </w:p>
    <w:p w14:paraId="2ADD186B" w14:textId="77777777" w:rsidR="00064474" w:rsidRDefault="00064474" w:rsidP="00D12DF1">
      <w:r>
        <w:rPr>
          <w:rFonts w:hint="eastAsia"/>
        </w:rPr>
        <w:t>英文出版物见</w:t>
      </w:r>
      <w:r>
        <w:rPr>
          <w:rFonts w:hint="eastAsia"/>
        </w:rPr>
        <w:t>[2][3]</w:t>
      </w:r>
      <w:r>
        <w:rPr>
          <w:rFonts w:hint="eastAsia"/>
        </w:rPr>
        <w:t>，英文期刊见</w:t>
      </w:r>
      <w:r>
        <w:rPr>
          <w:rFonts w:hint="eastAsia"/>
        </w:rPr>
        <w:t>[1]</w:t>
      </w:r>
      <w:r>
        <w:rPr>
          <w:rFonts w:hint="eastAsia"/>
        </w:rPr>
        <w:t>，中文出版物见</w:t>
      </w:r>
      <w:r>
        <w:rPr>
          <w:rFonts w:hint="eastAsia"/>
        </w:rPr>
        <w:t>[4]</w:t>
      </w:r>
      <w:r>
        <w:rPr>
          <w:rFonts w:hint="eastAsia"/>
        </w:rPr>
        <w:t>，中文期刊见</w:t>
      </w:r>
      <w:r>
        <w:rPr>
          <w:rFonts w:hint="eastAsia"/>
        </w:rPr>
        <w:t>[5]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</w:p>
    <w:p w14:paraId="7EFE923D" w14:textId="77777777" w:rsidR="00064474" w:rsidRDefault="00064474" w:rsidP="00D12DF1">
      <w:r>
        <w:rPr>
          <w:rFonts w:hint="eastAsia"/>
        </w:rPr>
        <w:t>建议参考文献按作者姓氏的字母排序。</w:t>
      </w:r>
    </w:p>
    <w:p w14:paraId="073D3868" w14:textId="77777777" w:rsidR="00B03A93" w:rsidRPr="00B03A93" w:rsidRDefault="00B03A93" w:rsidP="00D12DF1">
      <w:r w:rsidRPr="00B03A93">
        <w:rPr>
          <w:rFonts w:hint="eastAsia"/>
        </w:rPr>
        <w:t>注意</w:t>
      </w:r>
      <w:r>
        <w:rPr>
          <w:rFonts w:hint="eastAsia"/>
        </w:rPr>
        <w:t>“</w:t>
      </w:r>
      <w:r w:rsidRPr="00B03A93">
        <w:rPr>
          <w:rFonts w:hint="eastAsia"/>
        </w:rPr>
        <w:t>参考文献</w:t>
      </w:r>
      <w:r>
        <w:rPr>
          <w:rFonts w:hint="eastAsia"/>
        </w:rPr>
        <w:t>”</w:t>
      </w:r>
      <w:r w:rsidRPr="00B03A93">
        <w:rPr>
          <w:rFonts w:hint="eastAsia"/>
        </w:rPr>
        <w:t>不写成论文的一章</w:t>
      </w:r>
      <w:r w:rsidRPr="00B03A93">
        <w:rPr>
          <w:rFonts w:hint="eastAsia"/>
        </w:rPr>
        <w:t>.</w:t>
      </w:r>
    </w:p>
    <w:p w14:paraId="52A9A634" w14:textId="11D3143A" w:rsidR="00064474" w:rsidRDefault="00064474" w:rsidP="00D12DF1">
      <w:pPr>
        <w:pStyle w:val="1"/>
      </w:pPr>
      <w:bookmarkStart w:id="24" w:name="_Toc105219944"/>
      <w:r>
        <w:rPr>
          <w:rFonts w:hint="eastAsia"/>
        </w:rPr>
        <w:t>引用问题</w:t>
      </w:r>
      <w:bookmarkEnd w:id="24"/>
    </w:p>
    <w:p w14:paraId="5159EA1D" w14:textId="77777777" w:rsidR="00064474" w:rsidRDefault="00064474" w:rsidP="00D12DF1">
      <w:r>
        <w:rPr>
          <w:rFonts w:hint="eastAsia"/>
        </w:rPr>
        <w:t>这里讨论如何引用一些编号。</w:t>
      </w:r>
    </w:p>
    <w:p w14:paraId="0177307B" w14:textId="540B25E8" w:rsidR="00064474" w:rsidRDefault="00064474" w:rsidP="00D12DF1">
      <w:pPr>
        <w:pStyle w:val="2"/>
        <w:numPr>
          <w:ilvl w:val="1"/>
          <w:numId w:val="39"/>
        </w:numPr>
      </w:pPr>
      <w:bookmarkStart w:id="25" w:name="_Toc105219945"/>
      <w:r>
        <w:rPr>
          <w:rFonts w:hint="eastAsia"/>
        </w:rPr>
        <w:t>公式编号</w:t>
      </w:r>
      <w:bookmarkEnd w:id="25"/>
    </w:p>
    <w:p w14:paraId="548B9F45" w14:textId="77777777" w:rsidR="00064474" w:rsidRDefault="00064474" w:rsidP="00D12DF1">
      <w:r>
        <w:rPr>
          <w:rFonts w:hint="eastAsia"/>
        </w:rPr>
        <w:t>这个功能由</w:t>
      </w:r>
      <w:r>
        <w:rPr>
          <w:rFonts w:hint="eastAsia"/>
        </w:rPr>
        <w:t>MathType</w:t>
      </w:r>
      <w:r>
        <w:rPr>
          <w:rFonts w:hint="eastAsia"/>
        </w:rPr>
        <w:t>提供，其实公式编辑器也应该可以实现。引用的时候使用</w:t>
      </w:r>
      <w:r>
        <w:rPr>
          <w:rFonts w:hint="eastAsia"/>
        </w:rPr>
        <w:t>MathType</w:t>
      </w:r>
      <w:r>
        <w:rPr>
          <w:rFonts w:hint="eastAsia"/>
        </w:rPr>
        <w:t>工具栏上面的按钮比较方便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115624  \* MERGEFORMAT</w:instrText>
      </w:r>
      <w:r>
        <w:instrText xml:space="preserve"> </w:instrText>
      </w:r>
      <w:fldSimple w:instr=" REF ZEqnNum115624 \! \* MERGEFORMAT ">
        <w:r>
          <w:instrText>(2.1)</w:instrText>
        </w:r>
      </w:fldSimple>
      <w:r>
        <w:fldChar w:fldCharType="end"/>
      </w:r>
      <w:r>
        <w:rPr>
          <w:rFonts w:hint="eastAsia"/>
        </w:rPr>
        <w:t>。</w:t>
      </w:r>
    </w:p>
    <w:p w14:paraId="0B6A09F0" w14:textId="35F8A506" w:rsidR="00064474" w:rsidRDefault="00064474" w:rsidP="00D12DF1">
      <w:pPr>
        <w:pStyle w:val="2"/>
      </w:pPr>
      <w:bookmarkStart w:id="26" w:name="_Toc105219946"/>
      <w:r>
        <w:rPr>
          <w:rFonts w:hint="eastAsia"/>
        </w:rPr>
        <w:t>图表和章节标题</w:t>
      </w:r>
      <w:bookmarkEnd w:id="26"/>
    </w:p>
    <w:p w14:paraId="7E0C0264" w14:textId="77777777" w:rsidR="00064474" w:rsidRDefault="00064474" w:rsidP="00D12DF1">
      <w:r>
        <w:rPr>
          <w:rFonts w:hint="eastAsia"/>
        </w:rPr>
        <w:t>使用插入引用中的交叉引用项，如前面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4912713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形和表格</w:t>
      </w:r>
      <w:r>
        <w:fldChar w:fldCharType="end"/>
      </w:r>
      <w:r>
        <w:rPr>
          <w:rFonts w:hint="eastAsia"/>
        </w:rPr>
        <w:t>的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4912479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rPr>
          <w:noProof/>
        </w:rPr>
        <w:t>2</w:t>
      </w:r>
      <w:r>
        <w:t>.</w:t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4912655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表</w:t>
      </w:r>
      <w:r>
        <w:rPr>
          <w:rFonts w:hint="eastAsia"/>
        </w:rPr>
        <w:t xml:space="preserve"> </w:t>
      </w:r>
      <w:r>
        <w:rPr>
          <w:noProof/>
        </w:rPr>
        <w:t>1</w:t>
      </w:r>
      <w:r>
        <w:t>.</w:t>
      </w:r>
      <w:r>
        <w:rPr>
          <w:noProof/>
        </w:rPr>
        <w:t>0</w:t>
      </w:r>
      <w:r>
        <w:rPr>
          <w:rFonts w:hint="eastAsia"/>
        </w:rPr>
        <w:t>这是一幅牛的图片</w:t>
      </w:r>
      <w:r>
        <w:fldChar w:fldCharType="end"/>
      </w:r>
      <w:r>
        <w:rPr>
          <w:rFonts w:hint="eastAsia"/>
        </w:rPr>
        <w:t>。</w:t>
      </w:r>
    </w:p>
    <w:p w14:paraId="2DC4BE1A" w14:textId="2A94FD30" w:rsidR="00064474" w:rsidRDefault="00064474" w:rsidP="00D12DF1">
      <w:pPr>
        <w:pStyle w:val="2"/>
      </w:pPr>
      <w:bookmarkStart w:id="27" w:name="_Toc105219947"/>
      <w:r>
        <w:rPr>
          <w:rFonts w:hint="eastAsia"/>
        </w:rPr>
        <w:t>定理环境</w:t>
      </w:r>
      <w:bookmarkEnd w:id="27"/>
    </w:p>
    <w:p w14:paraId="6FBDA403" w14:textId="77777777" w:rsidR="00064474" w:rsidRDefault="00064474" w:rsidP="00D12DF1">
      <w:r>
        <w:rPr>
          <w:rFonts w:hint="eastAsia"/>
        </w:rPr>
        <w:t>尚未弄清楚怎么引用。</w:t>
      </w:r>
    </w:p>
    <w:p w14:paraId="594A0C9C" w14:textId="4536AB9A" w:rsidR="00064474" w:rsidRDefault="00064474" w:rsidP="00D12DF1">
      <w:pPr>
        <w:pStyle w:val="1"/>
      </w:pPr>
      <w:bookmarkStart w:id="28" w:name="_Toc105219948"/>
      <w:r>
        <w:rPr>
          <w:rFonts w:hint="eastAsia"/>
        </w:rPr>
        <w:t>致谢</w:t>
      </w:r>
      <w:bookmarkEnd w:id="28"/>
    </w:p>
    <w:p w14:paraId="08D2B0E4" w14:textId="77777777" w:rsidR="00B03A93" w:rsidRDefault="00B03A93" w:rsidP="00D12DF1">
      <w:r>
        <w:rPr>
          <w:rFonts w:hint="eastAsia"/>
        </w:rPr>
        <w:t>请对帮助过您完成论文的老师、同学致谢。也可以在此对您四年大学生活有重要帮助的人致谢。</w:t>
      </w:r>
    </w:p>
    <w:p w14:paraId="15D8C3BE" w14:textId="77777777" w:rsidR="00B03A93" w:rsidRDefault="00B03A93" w:rsidP="00D12DF1"/>
    <w:p w14:paraId="37DA0A3E" w14:textId="77777777" w:rsidR="00B03A93" w:rsidRDefault="00B03A93" w:rsidP="00D12DF1">
      <w:r w:rsidRPr="00B03A93">
        <w:rPr>
          <w:rFonts w:hint="eastAsia"/>
          <w:b/>
        </w:rPr>
        <w:t>“致谢”本身不作为一章，致谢内容的字体大小不宜与作为标题的</w:t>
      </w:r>
      <w:r w:rsidRPr="00B03A93">
        <w:rPr>
          <w:rFonts w:hint="eastAsia"/>
          <w:b/>
        </w:rPr>
        <w:t>``</w:t>
      </w:r>
      <w:r w:rsidRPr="00B03A93">
        <w:rPr>
          <w:rFonts w:hint="eastAsia"/>
          <w:b/>
        </w:rPr>
        <w:t>致谢</w:t>
      </w:r>
      <w:r w:rsidRPr="00B03A93">
        <w:rPr>
          <w:rFonts w:hint="eastAsia"/>
          <w:b/>
        </w:rPr>
        <w:t>"</w:t>
      </w:r>
      <w:r w:rsidRPr="00B03A93">
        <w:rPr>
          <w:rFonts w:hint="eastAsia"/>
          <w:b/>
        </w:rPr>
        <w:t>两字的大小有很大的反差</w:t>
      </w:r>
      <w:r w:rsidRPr="00B03A93">
        <w:rPr>
          <w:rFonts w:hint="eastAsia"/>
          <w:b/>
        </w:rPr>
        <w:t xml:space="preserve">. </w:t>
      </w:r>
      <w:r w:rsidRPr="00B03A93">
        <w:rPr>
          <w:rFonts w:hint="eastAsia"/>
          <w:b/>
        </w:rPr>
        <w:t>这一点尤其请使用</w:t>
      </w:r>
      <w:r w:rsidRPr="00B03A93">
        <w:rPr>
          <w:rFonts w:hint="eastAsia"/>
          <w:b/>
        </w:rPr>
        <w:t>word</w:t>
      </w:r>
      <w:r w:rsidRPr="00B03A93">
        <w:rPr>
          <w:rFonts w:hint="eastAsia"/>
          <w:b/>
        </w:rPr>
        <w:t>模板的同学注意。</w:t>
      </w:r>
      <w:r>
        <w:rPr>
          <w:rFonts w:hint="eastAsia"/>
        </w:rPr>
        <w:t>一般说来</w:t>
      </w:r>
      <w:r>
        <w:rPr>
          <w:rFonts w:hint="eastAsia"/>
        </w:rPr>
        <w:t xml:space="preserve">, </w:t>
      </w:r>
      <w:r>
        <w:rPr>
          <w:rFonts w:hint="eastAsia"/>
        </w:rPr>
        <w:t>杂志论文的致谢在文章正文结束、参考文献前（即本模板中它所处的位置）</w:t>
      </w:r>
      <w:r>
        <w:rPr>
          <w:rFonts w:hint="eastAsia"/>
        </w:rPr>
        <w:t xml:space="preserve">;  </w:t>
      </w:r>
      <w:r>
        <w:rPr>
          <w:rFonts w:hint="eastAsia"/>
        </w:rPr>
        <w:t>学位论文的致谢在最后一页</w:t>
      </w:r>
      <w:r w:rsidR="00B51233">
        <w:rPr>
          <w:rFonts w:hint="eastAsia"/>
        </w:rPr>
        <w:t>，并</w:t>
      </w:r>
      <w:r w:rsidR="00B51233" w:rsidRPr="00B51233">
        <w:rPr>
          <w:rFonts w:hint="eastAsia"/>
        </w:rPr>
        <w:t>宜单独成页</w:t>
      </w:r>
      <w:r>
        <w:rPr>
          <w:rFonts w:hint="eastAsia"/>
        </w:rPr>
        <w:t xml:space="preserve">; </w:t>
      </w:r>
      <w:r>
        <w:rPr>
          <w:rFonts w:hint="eastAsia"/>
        </w:rPr>
        <w:t>书籍的致谢在序言结尾。</w:t>
      </w:r>
    </w:p>
    <w:p w14:paraId="42C7CB88" w14:textId="77777777" w:rsidR="00B03A93" w:rsidRPr="00B03A93" w:rsidRDefault="00B03A93" w:rsidP="00D12DF1"/>
    <w:p w14:paraId="05D8068A" w14:textId="77777777" w:rsidR="00064474" w:rsidRPr="00A651A9" w:rsidRDefault="003308A7" w:rsidP="00D12DF1">
      <w:r>
        <w:rPr>
          <w:rFonts w:hint="eastAsia"/>
        </w:rPr>
        <w:t>本模板由</w:t>
      </w:r>
      <w:r w:rsidR="00064474">
        <w:rPr>
          <w:rFonts w:hint="eastAsia"/>
        </w:rPr>
        <w:t>何力</w:t>
      </w:r>
      <w:r>
        <w:rPr>
          <w:rFonts w:hint="eastAsia"/>
        </w:rPr>
        <w:t>同学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 xml:space="preserve"> 01</w:t>
      </w:r>
      <w:r>
        <w:rPr>
          <w:rFonts w:hint="eastAsia"/>
        </w:rPr>
        <w:t>级</w:t>
      </w:r>
      <w:r>
        <w:t>)</w:t>
      </w:r>
      <w:r>
        <w:rPr>
          <w:rFonts w:hint="eastAsia"/>
        </w:rPr>
        <w:t xml:space="preserve"> </w:t>
      </w:r>
      <w:r w:rsidR="00064474">
        <w:rPr>
          <w:rFonts w:hint="eastAsia"/>
        </w:rPr>
        <w:t>根据候捷《</w:t>
      </w:r>
      <w:r w:rsidR="00064474">
        <w:rPr>
          <w:rFonts w:hint="eastAsia"/>
        </w:rPr>
        <w:t>word</w:t>
      </w:r>
      <w:r w:rsidR="00064474">
        <w:rPr>
          <w:rFonts w:hint="eastAsia"/>
        </w:rPr>
        <w:t>排版艺术》一书在李湛同学</w:t>
      </w:r>
      <w:r>
        <w:t xml:space="preserve"> (</w:t>
      </w:r>
      <w:r>
        <w:rPr>
          <w:rFonts w:hint="eastAsia"/>
        </w:rPr>
        <w:t xml:space="preserve"> </w:t>
      </w:r>
      <w:r>
        <w:t>01</w:t>
      </w:r>
      <w:r>
        <w:rPr>
          <w:rFonts w:hint="eastAsia"/>
        </w:rPr>
        <w:t>级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 w:rsidR="00064474">
        <w:rPr>
          <w:rFonts w:hint="eastAsia"/>
        </w:rPr>
        <w:t>的模板基础之上整理而成。</w:t>
      </w:r>
      <w:r>
        <w:rPr>
          <w:rFonts w:hint="eastAsia"/>
        </w:rPr>
        <w:t>在此，谨对这两位同学致以诚挚的感谢！</w:t>
      </w:r>
      <w:r w:rsidR="00064474">
        <w:rPr>
          <w:rFonts w:hint="eastAsia"/>
        </w:rPr>
        <w:t>不足之处，请大家斧正。</w:t>
      </w:r>
      <w:r w:rsidR="00A651A9">
        <w:rPr>
          <w:rFonts w:hint="eastAsia"/>
        </w:rPr>
        <w:t>欢迎大家对模板进行修改，</w:t>
      </w:r>
      <w:r w:rsidR="00A651A9" w:rsidRPr="00A651A9">
        <w:rPr>
          <w:rFonts w:hint="eastAsia"/>
        </w:rPr>
        <w:t>特别</w:t>
      </w:r>
      <w:r w:rsidR="00A651A9" w:rsidRPr="00A651A9">
        <w:rPr>
          <w:rFonts w:hint="eastAsia"/>
        </w:rPr>
        <w:t xml:space="preserve">, </w:t>
      </w:r>
      <w:r w:rsidR="00A651A9" w:rsidRPr="00A651A9">
        <w:rPr>
          <w:rFonts w:hint="eastAsia"/>
        </w:rPr>
        <w:t>我们欢迎尽量简单的新模板</w:t>
      </w:r>
      <w:r w:rsidR="00A651A9">
        <w:rPr>
          <w:rFonts w:hint="eastAsia"/>
        </w:rPr>
        <w:t>。</w:t>
      </w:r>
      <w:r w:rsidR="00A651A9" w:rsidRPr="00A651A9">
        <w:rPr>
          <w:rFonts w:hint="eastAsia"/>
        </w:rPr>
        <w:t>相关事宜请和楼红卫老师或杜雅倩老师联系</w:t>
      </w:r>
      <w:r w:rsidR="00A651A9">
        <w:rPr>
          <w:rFonts w:hint="eastAsia"/>
        </w:rPr>
        <w:t>。</w:t>
      </w:r>
    </w:p>
    <w:p w14:paraId="4B7F7F59" w14:textId="332D61F3" w:rsidR="00A651A9" w:rsidRDefault="00F131CE" w:rsidP="00D12DF1">
      <w:r>
        <w:tab/>
      </w:r>
    </w:p>
    <w:p w14:paraId="75456168" w14:textId="77777777" w:rsidR="00232C0C" w:rsidRPr="00232C0C" w:rsidRDefault="00232C0C" w:rsidP="00D12DF1"/>
    <w:p w14:paraId="01B6B817" w14:textId="77777777" w:rsidR="00064474" w:rsidRDefault="00064474" w:rsidP="00D12DF1"/>
    <w:p w14:paraId="5E28235C" w14:textId="77777777" w:rsidR="00AD6D63" w:rsidRPr="00AD6D63" w:rsidRDefault="00AD6D63" w:rsidP="00D12DF1">
      <w:r w:rsidRPr="00AD6D63">
        <w:t xml:space="preserve">Y. Koren, R. Bell, and C. Volinsky. Matrix factorization techniques for recommender systems. </w:t>
      </w:r>
      <w:bookmarkStart w:id="29" w:name="OLE_LINK5"/>
      <w:r w:rsidRPr="00AD6D63">
        <w:t xml:space="preserve">Computer, 42(8): 30–37, Aug. 2009. ISSN 0018-9162. </w:t>
      </w:r>
      <w:bookmarkEnd w:id="29"/>
    </w:p>
    <w:p w14:paraId="10A30D7C" w14:textId="77777777" w:rsidR="00365C55" w:rsidRDefault="00365C55" w:rsidP="00D12DF1">
      <w:pPr>
        <w:pStyle w:val="af4"/>
        <w:numPr>
          <w:ilvl w:val="0"/>
          <w:numId w:val="45"/>
        </w:numPr>
      </w:pPr>
      <w:r>
        <w:t xml:space="preserve">A. Mnih and R. Salakhutdinov. Probabilistic matrix factorization. In Advances in </w:t>
      </w:r>
      <w:bookmarkStart w:id="30" w:name="OLE_LINK6"/>
      <w:r>
        <w:t xml:space="preserve">Neural Information Pro- cessing Systems, pages 1257–1264, 2007. </w:t>
      </w:r>
      <w:r w:rsidRPr="001D6024">
        <w:rPr>
          <w:rFonts w:ascii="MS Mincho" w:eastAsia="MS Mincho" w:hAnsi="MS Mincho" w:cs="MS Mincho"/>
        </w:rPr>
        <w:t> </w:t>
      </w:r>
      <w:bookmarkEnd w:id="30"/>
    </w:p>
    <w:p w14:paraId="4ADE6542" w14:textId="77777777" w:rsidR="00064474" w:rsidRDefault="00064474" w:rsidP="00D12DF1"/>
    <w:p w14:paraId="68AD5A3D" w14:textId="77777777" w:rsidR="005B2DBE" w:rsidRDefault="005B2DBE" w:rsidP="00D12DF1"/>
    <w:p w14:paraId="5D6BBDA2" w14:textId="77777777" w:rsidR="005B2DBE" w:rsidRDefault="005B2DBE" w:rsidP="00D12DF1"/>
    <w:p w14:paraId="0956EA23" w14:textId="77777777" w:rsidR="005B2DBE" w:rsidRDefault="005B2DBE" w:rsidP="00D12DF1"/>
    <w:p w14:paraId="666104F9" w14:textId="77777777" w:rsidR="005B2DBE" w:rsidRDefault="005B2DBE" w:rsidP="00D12DF1"/>
    <w:p w14:paraId="3308B081" w14:textId="77777777" w:rsidR="005B2DBE" w:rsidRDefault="005B2DBE" w:rsidP="00D12DF1"/>
    <w:p w14:paraId="6F681BDA" w14:textId="77777777" w:rsidR="005B2DBE" w:rsidRDefault="005B2DBE" w:rsidP="00D12DF1"/>
    <w:p w14:paraId="080175FB" w14:textId="77777777" w:rsidR="005B2DBE" w:rsidRDefault="005B2DBE" w:rsidP="00D12DF1"/>
    <w:p w14:paraId="3B17D45B" w14:textId="77777777" w:rsidR="005B2DBE" w:rsidRDefault="005B2DBE" w:rsidP="00D12DF1"/>
    <w:p w14:paraId="1C3A8D6A" w14:textId="77777777" w:rsidR="005B2DBE" w:rsidRDefault="005B2DBE" w:rsidP="00D12DF1"/>
    <w:p w14:paraId="50DF8152" w14:textId="77777777" w:rsidR="00064474" w:rsidRDefault="00064474" w:rsidP="00D12DF1">
      <w:r>
        <w:rPr>
          <w:rFonts w:hint="eastAsia"/>
        </w:rPr>
        <w:t>参考文献</w:t>
      </w:r>
    </w:p>
    <w:p w14:paraId="297119A8" w14:textId="77777777" w:rsidR="00064474" w:rsidRDefault="00064474" w:rsidP="00D12DF1"/>
    <w:p w14:paraId="72F206F6" w14:textId="0D5A92D0" w:rsidR="00064474" w:rsidRDefault="00232C0C" w:rsidP="00D12DF1">
      <w:pPr>
        <w:pStyle w:val="4"/>
      </w:pPr>
      <w:bookmarkStart w:id="31" w:name="_Ref482129312"/>
      <w:bookmarkStart w:id="32" w:name="_Ref482261216"/>
      <w:r>
        <w:t>Y</w:t>
      </w:r>
      <w:r>
        <w:rPr>
          <w:rFonts w:hint="eastAsia"/>
        </w:rPr>
        <w:t>ifan</w:t>
      </w:r>
      <w:r>
        <w:t xml:space="preserve"> H</w:t>
      </w:r>
      <w:r>
        <w:rPr>
          <w:rFonts w:hint="eastAsia"/>
        </w:rPr>
        <w:t>u</w:t>
      </w:r>
      <w:r w:rsidR="00064474">
        <w:t xml:space="preserve">, </w:t>
      </w:r>
      <w:r>
        <w:t>Yehuda Koren</w:t>
      </w:r>
      <w:r w:rsidR="00064474">
        <w:t xml:space="preserve">, and </w:t>
      </w:r>
      <w:r>
        <w:t>Chris Volinsky</w:t>
      </w:r>
      <w:r w:rsidR="00064474">
        <w:rPr>
          <w:rFonts w:hint="eastAsia"/>
          <w:color w:val="000000"/>
          <w:szCs w:val="20"/>
        </w:rPr>
        <w:t xml:space="preserve">, </w:t>
      </w:r>
      <w:r w:rsidR="005B2DBE">
        <w:rPr>
          <w:color w:val="000000"/>
          <w:szCs w:val="20"/>
        </w:rPr>
        <w:t>“</w:t>
      </w:r>
      <w:r w:rsidRPr="00232C0C">
        <w:t>Collaborative Filtering for Implicit Feedback</w:t>
      </w:r>
      <w:r w:rsidR="005B2DBE">
        <w:t>”</w:t>
      </w:r>
      <w:r w:rsidR="005B2DBE">
        <w:rPr>
          <w:rFonts w:hint="eastAsia"/>
        </w:rPr>
        <w:t xml:space="preserve"> </w:t>
      </w:r>
      <w:r>
        <w:rPr>
          <w:rFonts w:hint="eastAsia"/>
        </w:rPr>
        <w:t xml:space="preserve">, </w:t>
      </w:r>
      <w:r>
        <w:t>2008 E</w:t>
      </w:r>
      <w:r>
        <w:rPr>
          <w:rFonts w:hint="eastAsia"/>
        </w:rPr>
        <w:t>ighth</w:t>
      </w:r>
      <w:r>
        <w:t xml:space="preserve"> IEEE </w:t>
      </w:r>
      <w:r w:rsidR="00A172ED">
        <w:t>International Confe</w:t>
      </w:r>
      <w:r>
        <w:t>rence on Data Mining</w:t>
      </w:r>
      <w:bookmarkEnd w:id="31"/>
      <w:r w:rsidR="0001558E">
        <w:t>，</w:t>
      </w:r>
      <w:r w:rsidR="0001558E">
        <w:t>2008</w:t>
      </w:r>
      <w:bookmarkEnd w:id="32"/>
    </w:p>
    <w:p w14:paraId="4A020FC4" w14:textId="0F7878EE" w:rsidR="00064474" w:rsidRDefault="00F83854" w:rsidP="00D12DF1">
      <w:pPr>
        <w:pStyle w:val="4"/>
      </w:pPr>
      <w:bookmarkStart w:id="33" w:name="_Ref482131771"/>
      <w:r w:rsidRPr="00163AA3">
        <w:t>Dawen Liang, Laurent Charlin,</w:t>
      </w:r>
      <w:r>
        <w:t xml:space="preserve"> James McInerney, David M. Blei</w:t>
      </w:r>
      <w:r w:rsidR="005B2DBE">
        <w:t>, “</w:t>
      </w:r>
      <w:r>
        <w:t>M</w:t>
      </w:r>
      <w:r>
        <w:rPr>
          <w:rFonts w:hint="eastAsia"/>
        </w:rPr>
        <w:t>o</w:t>
      </w:r>
      <w:r>
        <w:t xml:space="preserve">deling </w:t>
      </w:r>
      <w:r w:rsidR="005B2DBE">
        <w:t>User Exposure in Recommendation”</w:t>
      </w:r>
      <w:r w:rsidRPr="00F83854">
        <w:t xml:space="preserve"> </w:t>
      </w:r>
      <w:r w:rsidR="005B2DBE">
        <w:t>,</w:t>
      </w:r>
      <w:r w:rsidRPr="00163AA3">
        <w:t>International Conference</w:t>
      </w:r>
      <w:r w:rsidRPr="00F83854">
        <w:t xml:space="preserve"> </w:t>
      </w:r>
      <w:r w:rsidRPr="00163AA3">
        <w:t>on World Wide Web</w:t>
      </w:r>
      <w:r w:rsidRPr="00F83854">
        <w:t> </w:t>
      </w:r>
      <w:r>
        <w:t>, 2016</w:t>
      </w:r>
      <w:bookmarkEnd w:id="33"/>
    </w:p>
    <w:p w14:paraId="06AD329C" w14:textId="2A922C2F" w:rsidR="00AD6D63" w:rsidRDefault="00AD6D63" w:rsidP="00D12DF1">
      <w:pPr>
        <w:pStyle w:val="4"/>
      </w:pPr>
      <w:r w:rsidRPr="00AD6D63">
        <w:t xml:space="preserve">Y. Koren, R. Bell, and C. Volinsky. </w:t>
      </w:r>
      <w:r w:rsidR="005B2DBE">
        <w:t>“</w:t>
      </w:r>
      <w:r w:rsidRPr="00AD6D63">
        <w:t>Matrix factorization techniques for recommender systems.</w:t>
      </w:r>
      <w:r w:rsidR="005B2DBE">
        <w:t>”</w:t>
      </w:r>
      <w:r w:rsidR="005B2DBE">
        <w:rPr>
          <w:rFonts w:hint="eastAsia"/>
        </w:rPr>
        <w:t>,</w:t>
      </w:r>
      <w:r w:rsidRPr="00AD6D63">
        <w:t xml:space="preserve"> Computer, 42(8): 3</w:t>
      </w:r>
      <w:r w:rsidR="00DB65A3">
        <w:t>0–37, Aug. 2009. ISSN 0018-9162, 2009</w:t>
      </w:r>
    </w:p>
    <w:p w14:paraId="698F7AB2" w14:textId="1A9AF87C" w:rsidR="00F131CE" w:rsidRPr="005B2DBE" w:rsidRDefault="00365C55" w:rsidP="00D12DF1">
      <w:pPr>
        <w:pStyle w:val="4"/>
      </w:pPr>
      <w:bookmarkStart w:id="34" w:name="_Ref482274616"/>
      <w:r w:rsidRPr="005B2DBE">
        <w:t xml:space="preserve">A. Mnih and R. Salakhutdinov. </w:t>
      </w:r>
      <w:r w:rsidR="005B2DBE">
        <w:t>“</w:t>
      </w:r>
      <w:r w:rsidRPr="005B2DBE">
        <w:t>Probabilistic matrix factorization.</w:t>
      </w:r>
      <w:r w:rsidR="005B2DBE">
        <w:t>”</w:t>
      </w:r>
      <w:r w:rsidR="005B2DBE">
        <w:rPr>
          <w:rFonts w:hint="eastAsia"/>
        </w:rPr>
        <w:t xml:space="preserve">, </w:t>
      </w:r>
      <w:r w:rsidRPr="005B2DBE">
        <w:t>In Advances in</w:t>
      </w:r>
      <w:r>
        <w:t xml:space="preserve"> </w:t>
      </w:r>
      <w:r w:rsidRPr="005B2DBE">
        <w:t xml:space="preserve">Neural Information Pro- cessing Systems, pages 1257–1264, 2007. </w:t>
      </w:r>
      <w:r w:rsidRPr="005B2DBE">
        <w:rPr>
          <w:rFonts w:ascii="MS Mincho" w:eastAsia="MS Mincho" w:hAnsi="MS Mincho" w:cs="MS Mincho"/>
        </w:rPr>
        <w:t> </w:t>
      </w:r>
      <w:bookmarkEnd w:id="34"/>
    </w:p>
    <w:p w14:paraId="55820B6C" w14:textId="3DC5CF45" w:rsidR="005B2DBE" w:rsidRPr="005B2DBE" w:rsidRDefault="005B2DBE" w:rsidP="00D12DF1">
      <w:pPr>
        <w:pStyle w:val="4"/>
      </w:pPr>
      <w:r>
        <w:t>S.Funk,“NetflixUpdate:TryThisatHome”</w:t>
      </w:r>
      <w:r>
        <w:rPr>
          <w:rFonts w:hint="eastAsia"/>
        </w:rPr>
        <w:t>,</w:t>
      </w:r>
      <w:r w:rsidRPr="005B2DBE">
        <w:t>http://sifter.org/~simon/journal/20061211.html ,2006</w:t>
      </w:r>
    </w:p>
    <w:p w14:paraId="4899F613" w14:textId="77777777" w:rsidR="005B2DBE" w:rsidRPr="005B2DBE" w:rsidRDefault="005B2DBE" w:rsidP="00D12DF1"/>
    <w:p w14:paraId="6212B6F2" w14:textId="77777777" w:rsidR="005B2DBE" w:rsidRDefault="005B2DBE" w:rsidP="00D12DF1"/>
    <w:p w14:paraId="03015994" w14:textId="77777777" w:rsidR="005B2DBE" w:rsidRDefault="005B2DBE" w:rsidP="00D12DF1"/>
    <w:p w14:paraId="7560818A" w14:textId="564E8F11" w:rsidR="005B2DBE" w:rsidRPr="005B2DBE" w:rsidRDefault="005B2DBE" w:rsidP="00D12DF1">
      <w:r>
        <w:t>\</w:t>
      </w:r>
    </w:p>
    <w:p w14:paraId="65D63950" w14:textId="77777777" w:rsidR="005B2DBE" w:rsidRDefault="005B2DBE" w:rsidP="00D12DF1"/>
    <w:p w14:paraId="666194E5" w14:textId="77777777" w:rsidR="005B2DBE" w:rsidRPr="005B2DBE" w:rsidRDefault="005B2DBE" w:rsidP="00D12DF1"/>
    <w:p w14:paraId="58C07F6B" w14:textId="6BE4FE84" w:rsidR="00F131CE" w:rsidRDefault="00F131CE" w:rsidP="00D12DF1"/>
    <w:p w14:paraId="4B04F534" w14:textId="183FB16C" w:rsidR="00064474" w:rsidRPr="00F131CE" w:rsidRDefault="00F131CE" w:rsidP="00D12DF1">
      <w:r>
        <w:tab/>
      </w:r>
    </w:p>
    <w:sectPr w:rsidR="00064474" w:rsidRPr="00F131CE">
      <w:headerReference w:type="even" r:id="rId33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45">
      <wne:macro wne:macroName="NORMAL.NEWMACROS.INSERTEQUATIONNUMBERWITHSECTION"/>
    </wne:keymap>
  </wne:keymaps>
  <wne:toolbars>
    <wne:toolbarData r:id="rId1"/>
  </wne:toolbars>
</wne:tcg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72964FE" w14:textId="77777777" w:rsidR="007F534F" w:rsidRDefault="007F534F" w:rsidP="00D12DF1">
      <w:r>
        <w:separator/>
      </w:r>
    </w:p>
    <w:p w14:paraId="6A1448E6" w14:textId="77777777" w:rsidR="007F534F" w:rsidRDefault="007F534F" w:rsidP="00D12DF1"/>
    <w:p w14:paraId="273D9D96" w14:textId="77777777" w:rsidR="007F534F" w:rsidRDefault="007F534F" w:rsidP="00D12DF1"/>
    <w:p w14:paraId="01D34AE7" w14:textId="77777777" w:rsidR="007F534F" w:rsidRDefault="007F534F" w:rsidP="00D12DF1"/>
    <w:p w14:paraId="21ED375E" w14:textId="77777777" w:rsidR="007F534F" w:rsidRDefault="007F534F" w:rsidP="00D12DF1"/>
    <w:p w14:paraId="2471D483" w14:textId="77777777" w:rsidR="007F534F" w:rsidRDefault="007F534F" w:rsidP="00D12DF1"/>
    <w:p w14:paraId="3DF27B62" w14:textId="77777777" w:rsidR="007F534F" w:rsidRDefault="007F534F" w:rsidP="00D12DF1"/>
    <w:p w14:paraId="1A74379E" w14:textId="77777777" w:rsidR="007F534F" w:rsidRDefault="007F534F" w:rsidP="00D12DF1"/>
    <w:p w14:paraId="77867A24" w14:textId="77777777" w:rsidR="007F534F" w:rsidRDefault="007F534F" w:rsidP="00D12DF1"/>
    <w:p w14:paraId="7D08BDCC" w14:textId="77777777" w:rsidR="007F534F" w:rsidRDefault="007F534F" w:rsidP="00D12DF1"/>
    <w:p w14:paraId="53662BBA" w14:textId="77777777" w:rsidR="007F534F" w:rsidRDefault="007F534F" w:rsidP="00D12DF1"/>
    <w:p w14:paraId="11A858B6" w14:textId="77777777" w:rsidR="007F534F" w:rsidRDefault="007F534F" w:rsidP="00D12DF1"/>
  </w:endnote>
  <w:endnote w:type="continuationSeparator" w:id="0">
    <w:p w14:paraId="38B823E1" w14:textId="77777777" w:rsidR="007F534F" w:rsidRDefault="007F534F" w:rsidP="00D12DF1">
      <w:r>
        <w:continuationSeparator/>
      </w:r>
    </w:p>
    <w:p w14:paraId="0B453E78" w14:textId="77777777" w:rsidR="007F534F" w:rsidRDefault="007F534F" w:rsidP="00D12DF1"/>
    <w:p w14:paraId="7A7A2FE5" w14:textId="77777777" w:rsidR="007F534F" w:rsidRDefault="007F534F" w:rsidP="00D12DF1"/>
    <w:p w14:paraId="3C8C6E23" w14:textId="77777777" w:rsidR="007F534F" w:rsidRDefault="007F534F" w:rsidP="00D12DF1"/>
    <w:p w14:paraId="7269F7A0" w14:textId="77777777" w:rsidR="007F534F" w:rsidRDefault="007F534F" w:rsidP="00D12DF1"/>
    <w:p w14:paraId="664D96D4" w14:textId="77777777" w:rsidR="007F534F" w:rsidRDefault="007F534F" w:rsidP="00D12DF1"/>
    <w:p w14:paraId="49A03DD3" w14:textId="77777777" w:rsidR="007F534F" w:rsidRDefault="007F534F" w:rsidP="00D12DF1"/>
    <w:p w14:paraId="23709654" w14:textId="77777777" w:rsidR="007F534F" w:rsidRDefault="007F534F" w:rsidP="00D12DF1"/>
    <w:p w14:paraId="3143E3B7" w14:textId="77777777" w:rsidR="007F534F" w:rsidRDefault="007F534F" w:rsidP="00D12DF1"/>
    <w:p w14:paraId="1483BD19" w14:textId="77777777" w:rsidR="007F534F" w:rsidRDefault="007F534F" w:rsidP="00D12DF1"/>
    <w:p w14:paraId="1CFA24DA" w14:textId="77777777" w:rsidR="007F534F" w:rsidRDefault="007F534F" w:rsidP="00D12DF1"/>
    <w:p w14:paraId="43647E96" w14:textId="77777777" w:rsidR="007F534F" w:rsidRDefault="007F534F" w:rsidP="00D12DF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SansSerif">
    <w:altName w:val="Calibri"/>
    <w:charset w:val="02"/>
    <w:family w:val="auto"/>
    <w:pitch w:val="variable"/>
    <w:sig w:usb0="00000000" w:usb1="10000000" w:usb2="00000000" w:usb3="00000000" w:csb0="80000000" w:csb1="00000000"/>
  </w:font>
  <w:font w:name="黑体">
    <w:charset w:val="88"/>
    <w:family w:val="auto"/>
    <w:pitch w:val="variable"/>
    <w:sig w:usb0="800002BF" w:usb1="38CF7CFA" w:usb2="00000016" w:usb3="00000000" w:csb0="00140001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MS Mincho">
    <w:panose1 w:val="02020609040205080304"/>
    <w:charset w:val="80"/>
    <w:family w:val="auto"/>
    <w:pitch w:val="variable"/>
    <w:sig w:usb0="E00002FF" w:usb1="6AC7FDFB" w:usb2="08000012" w:usb3="00000000" w:csb0="000200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2B9FF16" w14:textId="77777777" w:rsidR="0064363E" w:rsidRDefault="0064363E" w:rsidP="00D12DF1">
    <w:pPr>
      <w:pStyle w:val="ac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B758952" w14:textId="77777777" w:rsidR="0064363E" w:rsidRDefault="0064363E" w:rsidP="00D12DF1">
    <w:pPr>
      <w:pStyle w:val="ac"/>
    </w:pPr>
    <w:r>
      <w:tab/>
      <w:t xml:space="preserve">- </w:t>
    </w:r>
    <w:r>
      <w:fldChar w:fldCharType="begin"/>
    </w:r>
    <w:r>
      <w:instrText xml:space="preserve"> PAGE </w:instrText>
    </w:r>
    <w:r>
      <w:fldChar w:fldCharType="separate"/>
    </w:r>
    <w:r w:rsidR="007F534F">
      <w:rPr>
        <w:noProof/>
      </w:rPr>
      <w:t>i</w:t>
    </w:r>
    <w:r>
      <w:fldChar w:fldCharType="end"/>
    </w:r>
    <w:r>
      <w:t xml:space="preserve"> -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C08AE48" w14:textId="77777777" w:rsidR="0064363E" w:rsidRDefault="0064363E" w:rsidP="00D12DF1">
    <w:pPr>
      <w:pStyle w:val="ac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433933D" w14:textId="77777777" w:rsidR="007F534F" w:rsidRDefault="007F534F" w:rsidP="00D12DF1">
      <w:r>
        <w:separator/>
      </w:r>
    </w:p>
    <w:p w14:paraId="39A46D18" w14:textId="77777777" w:rsidR="007F534F" w:rsidRDefault="007F534F" w:rsidP="00D12DF1"/>
    <w:p w14:paraId="73F9F4B4" w14:textId="77777777" w:rsidR="007F534F" w:rsidRDefault="007F534F" w:rsidP="00D12DF1"/>
    <w:p w14:paraId="572D8610" w14:textId="77777777" w:rsidR="007F534F" w:rsidRDefault="007F534F" w:rsidP="00D12DF1"/>
    <w:p w14:paraId="087D0A94" w14:textId="77777777" w:rsidR="007F534F" w:rsidRDefault="007F534F" w:rsidP="00D12DF1"/>
    <w:p w14:paraId="400B7F6C" w14:textId="77777777" w:rsidR="007F534F" w:rsidRDefault="007F534F" w:rsidP="00D12DF1"/>
    <w:p w14:paraId="142419CB" w14:textId="77777777" w:rsidR="007F534F" w:rsidRDefault="007F534F" w:rsidP="00D12DF1"/>
    <w:p w14:paraId="47FE4621" w14:textId="77777777" w:rsidR="007F534F" w:rsidRDefault="007F534F" w:rsidP="00D12DF1"/>
    <w:p w14:paraId="00D54179" w14:textId="77777777" w:rsidR="007F534F" w:rsidRDefault="007F534F" w:rsidP="00D12DF1"/>
    <w:p w14:paraId="103D7E80" w14:textId="77777777" w:rsidR="007F534F" w:rsidRDefault="007F534F" w:rsidP="00D12DF1"/>
    <w:p w14:paraId="222AA92E" w14:textId="77777777" w:rsidR="007F534F" w:rsidRDefault="007F534F" w:rsidP="00D12DF1"/>
    <w:p w14:paraId="59A8FCEC" w14:textId="77777777" w:rsidR="007F534F" w:rsidRDefault="007F534F" w:rsidP="00D12DF1"/>
  </w:footnote>
  <w:footnote w:type="continuationSeparator" w:id="0">
    <w:p w14:paraId="534954FB" w14:textId="77777777" w:rsidR="007F534F" w:rsidRDefault="007F534F" w:rsidP="00D12DF1">
      <w:r>
        <w:continuationSeparator/>
      </w:r>
    </w:p>
    <w:p w14:paraId="3F4E04C3" w14:textId="77777777" w:rsidR="007F534F" w:rsidRDefault="007F534F" w:rsidP="00D12DF1"/>
    <w:p w14:paraId="2F19960A" w14:textId="77777777" w:rsidR="007F534F" w:rsidRDefault="007F534F" w:rsidP="00D12DF1"/>
    <w:p w14:paraId="039DD860" w14:textId="77777777" w:rsidR="007F534F" w:rsidRDefault="007F534F" w:rsidP="00D12DF1"/>
    <w:p w14:paraId="59828D13" w14:textId="77777777" w:rsidR="007F534F" w:rsidRDefault="007F534F" w:rsidP="00D12DF1"/>
    <w:p w14:paraId="006B0692" w14:textId="77777777" w:rsidR="007F534F" w:rsidRDefault="007F534F" w:rsidP="00D12DF1"/>
    <w:p w14:paraId="24E7BB66" w14:textId="77777777" w:rsidR="007F534F" w:rsidRDefault="007F534F" w:rsidP="00D12DF1"/>
    <w:p w14:paraId="690CFFE9" w14:textId="77777777" w:rsidR="007F534F" w:rsidRDefault="007F534F" w:rsidP="00D12DF1"/>
    <w:p w14:paraId="32C27A67" w14:textId="77777777" w:rsidR="007F534F" w:rsidRDefault="007F534F" w:rsidP="00D12DF1"/>
    <w:p w14:paraId="69DEA106" w14:textId="77777777" w:rsidR="007F534F" w:rsidRDefault="007F534F" w:rsidP="00D12DF1"/>
    <w:p w14:paraId="1CD45AB1" w14:textId="77777777" w:rsidR="007F534F" w:rsidRDefault="007F534F" w:rsidP="00D12DF1"/>
    <w:p w14:paraId="19A80747" w14:textId="77777777" w:rsidR="007F534F" w:rsidRDefault="007F534F" w:rsidP="00D12DF1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2BC120E" w14:textId="77777777" w:rsidR="0064363E" w:rsidRDefault="0064363E" w:rsidP="00D12DF1">
    <w:pPr>
      <w:pStyle w:val="ab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0AA2DDF" w14:textId="77777777" w:rsidR="0064363E" w:rsidRDefault="0064363E" w:rsidP="00D12DF1">
    <w:pPr>
      <w:pStyle w:val="ab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8373911" w14:textId="77777777" w:rsidR="0064363E" w:rsidRDefault="0064363E" w:rsidP="00D12DF1">
    <w:pPr>
      <w:pStyle w:val="ab"/>
    </w:pPr>
  </w:p>
</w:hdr>
</file>

<file path=word/header4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58C176A" w14:textId="77777777" w:rsidR="0064363E" w:rsidRDefault="0064363E" w:rsidP="00D12DF1"/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2A5EADA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27066EFA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C300860C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4E72F772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5928BB5E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2E945F6C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CF64CB38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3B98914A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8190D81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67BAD068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0000001"/>
    <w:multiLevelType w:val="hybridMultilevel"/>
    <w:tmpl w:val="00000001"/>
    <w:lvl w:ilvl="0" w:tplc="00000001">
      <w:start w:val="12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>
    <w:nsid w:val="0C4A1445"/>
    <w:multiLevelType w:val="hybridMultilevel"/>
    <w:tmpl w:val="1FF8D2FC"/>
    <w:lvl w:ilvl="0" w:tplc="B4E2DF74">
      <w:start w:val="1"/>
      <w:numFmt w:val="bullet"/>
      <w:lvlText w:val=""/>
      <w:lvlJc w:val="left"/>
      <w:pPr>
        <w:ind w:left="960" w:hanging="48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2">
    <w:nsid w:val="0C943296"/>
    <w:multiLevelType w:val="multilevel"/>
    <w:tmpl w:val="0409001D"/>
    <w:name w:val="theorem2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28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07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585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6642"/>
        </w:tabs>
        <w:ind w:left="5102" w:hanging="1700"/>
      </w:pPr>
    </w:lvl>
  </w:abstractNum>
  <w:abstractNum w:abstractNumId="13">
    <w:nsid w:val="0DE77638"/>
    <w:multiLevelType w:val="multilevel"/>
    <w:tmpl w:val="4C0E3C2A"/>
    <w:lvl w:ilvl="0">
      <w:start w:val="1"/>
      <w:numFmt w:val="chineseCountingThousand"/>
      <w:lvlText w:val="第 %1 章"/>
      <w:lvlJc w:val="left"/>
      <w:pPr>
        <w:tabs>
          <w:tab w:val="num" w:pos="0"/>
        </w:tabs>
        <w:ind w:left="-1440" w:firstLine="0"/>
      </w:pPr>
      <w:rPr>
        <w:rFonts w:hint="eastAsia"/>
      </w:rPr>
    </w:lvl>
    <w:lvl w:ilvl="1">
      <w:start w:val="1"/>
      <w:numFmt w:val="decimal"/>
      <w:lvlRestart w:val="0"/>
      <w:lvlText w:val="第 %2 节"/>
      <w:lvlJc w:val="center"/>
      <w:pPr>
        <w:tabs>
          <w:tab w:val="num" w:pos="-1440"/>
        </w:tabs>
        <w:ind w:left="-1440" w:firstLine="288"/>
      </w:pPr>
      <w:rPr>
        <w:rFonts w:hint="eastAsia"/>
      </w:rPr>
    </w:lvl>
    <w:lvl w:ilvl="2">
      <w:start w:val="1"/>
      <w:numFmt w:val="decimal"/>
      <w:lvlText w:val="%2.%3"/>
      <w:lvlJc w:val="left"/>
      <w:pPr>
        <w:tabs>
          <w:tab w:val="num" w:pos="-720"/>
        </w:tabs>
        <w:ind w:left="-720" w:hanging="432"/>
      </w:pPr>
      <w:rPr>
        <w:rFonts w:hint="eastAsia"/>
      </w:rPr>
    </w:lvl>
    <w:lvl w:ilvl="3">
      <w:start w:val="1"/>
      <w:numFmt w:val="lowerRoman"/>
      <w:lvlText w:val="(%4)"/>
      <w:lvlJc w:val="right"/>
      <w:pPr>
        <w:tabs>
          <w:tab w:val="num" w:pos="-576"/>
        </w:tabs>
        <w:ind w:left="-576" w:hanging="144"/>
      </w:pPr>
      <w:rPr>
        <w:rFonts w:hint="eastAsia"/>
      </w:rPr>
    </w:lvl>
    <w:lvl w:ilvl="4">
      <w:start w:val="1"/>
      <w:numFmt w:val="decimal"/>
      <w:lvlText w:val="%5)"/>
      <w:lvlJc w:val="left"/>
      <w:pPr>
        <w:tabs>
          <w:tab w:val="num" w:pos="-432"/>
        </w:tabs>
        <w:ind w:left="-432" w:hanging="432"/>
      </w:pPr>
      <w:rPr>
        <w:rFonts w:hint="eastAsia"/>
      </w:rPr>
    </w:lvl>
    <w:lvl w:ilvl="5">
      <w:start w:val="1"/>
      <w:numFmt w:val="lowerLetter"/>
      <w:lvlText w:val="%6)"/>
      <w:lvlJc w:val="left"/>
      <w:pPr>
        <w:tabs>
          <w:tab w:val="num" w:pos="-288"/>
        </w:tabs>
        <w:ind w:left="-288" w:hanging="432"/>
      </w:pPr>
      <w:rPr>
        <w:rFonts w:hint="eastAsia"/>
      </w:rPr>
    </w:lvl>
    <w:lvl w:ilvl="6">
      <w:start w:val="1"/>
      <w:numFmt w:val="lowerRoman"/>
      <w:lvlText w:val="%7)"/>
      <w:lvlJc w:val="right"/>
      <w:pPr>
        <w:tabs>
          <w:tab w:val="num" w:pos="-144"/>
        </w:tabs>
        <w:ind w:left="-144" w:hanging="288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0" w:hanging="432"/>
      </w:pPr>
      <w:rPr>
        <w:rFonts w:hint="eastAsia"/>
      </w:rPr>
    </w:lvl>
    <w:lvl w:ilvl="8">
      <w:start w:val="1"/>
      <w:numFmt w:val="decimal"/>
      <w:lvlText w:val="定理%2.%9."/>
      <w:lvlJc w:val="right"/>
      <w:pPr>
        <w:tabs>
          <w:tab w:val="num" w:pos="0"/>
        </w:tabs>
        <w:ind w:left="284" w:hanging="284"/>
      </w:pPr>
      <w:rPr>
        <w:rFonts w:ascii="SansSerif" w:eastAsia="黑体" w:hAnsi="SansSerif" w:hint="default"/>
        <w:sz w:val="24"/>
        <w:szCs w:val="24"/>
      </w:rPr>
    </w:lvl>
  </w:abstractNum>
  <w:abstractNum w:abstractNumId="14">
    <w:nsid w:val="181D39EF"/>
    <w:multiLevelType w:val="multilevel"/>
    <w:tmpl w:val="0409001D"/>
    <w:name w:val="theorem5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5">
    <w:nsid w:val="21097B92"/>
    <w:multiLevelType w:val="multilevel"/>
    <w:tmpl w:val="0409001D"/>
    <w:name w:val="theorem7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6">
    <w:nsid w:val="248F428E"/>
    <w:multiLevelType w:val="multilevel"/>
    <w:tmpl w:val="E84C4056"/>
    <w:name w:val="Chapter"/>
    <w:lvl w:ilvl="0">
      <w:start w:val="1"/>
      <w:numFmt w:val="chineseCountingThousand"/>
      <w:pStyle w:val="1"/>
      <w:lvlText w:val="第 %1 章"/>
      <w:lvlJc w:val="left"/>
      <w:pPr>
        <w:tabs>
          <w:tab w:val="num" w:pos="1440"/>
        </w:tabs>
        <w:ind w:left="0" w:firstLine="0"/>
      </w:pPr>
      <w:rPr>
        <w:rFonts w:hint="eastAsia"/>
      </w:rPr>
    </w:lvl>
    <w:lvl w:ilvl="1">
      <w:start w:val="1"/>
      <w:numFmt w:val="decimal"/>
      <w:lvlRestart w:val="0"/>
      <w:lvlText w:val="第 %2 节"/>
      <w:lvlJc w:val="center"/>
      <w:pPr>
        <w:tabs>
          <w:tab w:val="num" w:pos="-288"/>
        </w:tabs>
        <w:ind w:left="-288" w:firstLine="288"/>
      </w:pPr>
      <w:rPr>
        <w:rFonts w:hint="eastAsia"/>
      </w:rPr>
    </w:lvl>
    <w:lvl w:ilvl="2">
      <w:start w:val="1"/>
      <w:numFmt w:val="decimal"/>
      <w:lvlText w:val="%2.%3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3">
      <w:start w:val="1"/>
      <w:numFmt w:val="lowerRoman"/>
      <w:lvlText w:val="(%4)"/>
      <w:lvlJc w:val="right"/>
      <w:pPr>
        <w:tabs>
          <w:tab w:val="num" w:pos="576"/>
        </w:tabs>
        <w:ind w:left="576" w:hanging="144"/>
      </w:pPr>
      <w:rPr>
        <w:rFonts w:hint="eastAsia"/>
      </w:rPr>
    </w:lvl>
    <w:lvl w:ilvl="4">
      <w:start w:val="1"/>
      <w:numFmt w:val="decimal"/>
      <w:lvlText w:val="%5)"/>
      <w:lvlJc w:val="left"/>
      <w:pPr>
        <w:tabs>
          <w:tab w:val="num" w:pos="720"/>
        </w:tabs>
        <w:ind w:left="720" w:hanging="432"/>
      </w:pPr>
      <w:rPr>
        <w:rFonts w:hint="eastAsia"/>
      </w:rPr>
    </w:lvl>
    <w:lvl w:ilvl="5">
      <w:start w:val="1"/>
      <w:numFmt w:val="lowerLetter"/>
      <w:lvlText w:val="%6)"/>
      <w:lvlJc w:val="left"/>
      <w:pPr>
        <w:tabs>
          <w:tab w:val="num" w:pos="864"/>
        </w:tabs>
        <w:ind w:left="864" w:hanging="432"/>
      </w:pPr>
      <w:rPr>
        <w:rFonts w:hint="eastAsia"/>
      </w:rPr>
    </w:lvl>
    <w:lvl w:ilvl="6">
      <w:start w:val="1"/>
      <w:numFmt w:val="lowerRoman"/>
      <w:lvlText w:val="%7)"/>
      <w:lvlJc w:val="right"/>
      <w:pPr>
        <w:tabs>
          <w:tab w:val="num" w:pos="1008"/>
        </w:tabs>
        <w:ind w:left="1008" w:hanging="288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1152"/>
        </w:tabs>
        <w:ind w:left="1152" w:hanging="432"/>
      </w:pPr>
      <w:rPr>
        <w:rFonts w:hint="eastAsia"/>
      </w:rPr>
    </w:lvl>
    <w:lvl w:ilvl="8">
      <w:start w:val="1"/>
      <w:numFmt w:val="lowerRoman"/>
      <w:pStyle w:val="9"/>
      <w:lvlText w:val="%9."/>
      <w:lvlJc w:val="right"/>
      <w:pPr>
        <w:tabs>
          <w:tab w:val="num" w:pos="1296"/>
        </w:tabs>
        <w:ind w:left="1296" w:hanging="144"/>
      </w:pPr>
      <w:rPr>
        <w:rFonts w:hint="eastAsia"/>
      </w:rPr>
    </w:lvl>
  </w:abstractNum>
  <w:abstractNum w:abstractNumId="17">
    <w:nsid w:val="2B8137EF"/>
    <w:multiLevelType w:val="multilevel"/>
    <w:tmpl w:val="0409001D"/>
    <w:name w:val="theorem9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8">
    <w:nsid w:val="2BAB0A7E"/>
    <w:multiLevelType w:val="multilevel"/>
    <w:tmpl w:val="0409001D"/>
    <w:name w:val="theorem4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9">
    <w:nsid w:val="3D9A05A1"/>
    <w:multiLevelType w:val="hybridMultilevel"/>
    <w:tmpl w:val="346A1CE0"/>
    <w:lvl w:ilvl="0" w:tplc="B4E2DF74">
      <w:start w:val="1"/>
      <w:numFmt w:val="bullet"/>
      <w:lvlText w:val=""/>
      <w:lvlJc w:val="left"/>
      <w:pPr>
        <w:ind w:left="960" w:hanging="48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20">
    <w:nsid w:val="438C2499"/>
    <w:multiLevelType w:val="multilevel"/>
    <w:tmpl w:val="0409001D"/>
    <w:name w:val="theorem3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21">
    <w:nsid w:val="49103697"/>
    <w:multiLevelType w:val="multilevel"/>
    <w:tmpl w:val="A1167A18"/>
    <w:name w:val="theorem"/>
    <w:lvl w:ilvl="0">
      <w:start w:val="1"/>
      <w:numFmt w:val="chineseCountingThousand"/>
      <w:lvlText w:val="第 %1 章"/>
      <w:lvlJc w:val="center"/>
      <w:pPr>
        <w:tabs>
          <w:tab w:val="num" w:pos="1008"/>
        </w:tabs>
        <w:ind w:left="-1440" w:firstLine="1728"/>
      </w:pPr>
      <w:rPr>
        <w:rFonts w:hint="eastAsia"/>
      </w:rPr>
    </w:lvl>
    <w:lvl w:ilvl="1">
      <w:start w:val="1"/>
      <w:numFmt w:val="decimal"/>
      <w:lvlRestart w:val="0"/>
      <w:pStyle w:val="2"/>
      <w:lvlText w:val="第 %2 节"/>
      <w:lvlJc w:val="center"/>
      <w:pPr>
        <w:tabs>
          <w:tab w:val="num" w:pos="-432"/>
        </w:tabs>
        <w:ind w:left="-1440" w:firstLine="288"/>
      </w:pPr>
      <w:rPr>
        <w:rFonts w:hint="eastAsia"/>
      </w:rPr>
    </w:lvl>
    <w:lvl w:ilvl="2">
      <w:start w:val="1"/>
      <w:numFmt w:val="decimal"/>
      <w:pStyle w:val="3"/>
      <w:lvlText w:val="%2.%3."/>
      <w:lvlJc w:val="left"/>
      <w:pPr>
        <w:tabs>
          <w:tab w:val="num" w:pos="720"/>
        </w:tabs>
        <w:ind w:left="0" w:firstLine="0"/>
      </w:pPr>
      <w:rPr>
        <w:rFonts w:hint="eastAsia"/>
      </w:rPr>
    </w:lvl>
    <w:lvl w:ilvl="3">
      <w:start w:val="1"/>
      <w:numFmt w:val="decimal"/>
      <w:lvlRestart w:val="0"/>
      <w:pStyle w:val="4"/>
      <w:suff w:val="space"/>
      <w:lvlText w:val="[%4]"/>
      <w:lvlJc w:val="left"/>
      <w:pPr>
        <w:ind w:left="680" w:hanging="397"/>
      </w:pPr>
      <w:rPr>
        <w:rFonts w:ascii="Times New Roman" w:eastAsia="宋体" w:hAnsi="Times New Roman" w:hint="default"/>
        <w:spacing w:val="0"/>
        <w:position w:val="0"/>
        <w:sz w:val="21"/>
      </w:rPr>
    </w:lvl>
    <w:lvl w:ilvl="4">
      <w:start w:val="1"/>
      <w:numFmt w:val="decimal"/>
      <w:pStyle w:val="5"/>
      <w:lvlText w:val="%5)"/>
      <w:lvlJc w:val="left"/>
      <w:pPr>
        <w:tabs>
          <w:tab w:val="num" w:pos="-432"/>
        </w:tabs>
        <w:ind w:left="-432" w:hanging="432"/>
      </w:pPr>
      <w:rPr>
        <w:rFonts w:hint="eastAsia"/>
      </w:rPr>
    </w:lvl>
    <w:lvl w:ilvl="5">
      <w:start w:val="1"/>
      <w:numFmt w:val="lowerLetter"/>
      <w:pStyle w:val="6"/>
      <w:lvlText w:val="%6)"/>
      <w:lvlJc w:val="left"/>
      <w:pPr>
        <w:tabs>
          <w:tab w:val="num" w:pos="-288"/>
        </w:tabs>
        <w:ind w:left="-288" w:hanging="432"/>
      </w:pPr>
      <w:rPr>
        <w:rFonts w:hint="eastAsia"/>
      </w:rPr>
    </w:lvl>
    <w:lvl w:ilvl="6">
      <w:start w:val="1"/>
      <w:numFmt w:val="lowerRoman"/>
      <w:pStyle w:val="7"/>
      <w:lvlText w:val="%7)"/>
      <w:lvlJc w:val="right"/>
      <w:pPr>
        <w:tabs>
          <w:tab w:val="num" w:pos="-144"/>
        </w:tabs>
        <w:ind w:left="-144" w:hanging="288"/>
      </w:pPr>
      <w:rPr>
        <w:rFonts w:hint="eastAsia"/>
      </w:rPr>
    </w:lvl>
    <w:lvl w:ilvl="7">
      <w:start w:val="1"/>
      <w:numFmt w:val="lowerLetter"/>
      <w:pStyle w:val="8"/>
      <w:lvlText w:val="%8."/>
      <w:lvlJc w:val="left"/>
      <w:pPr>
        <w:tabs>
          <w:tab w:val="num" w:pos="0"/>
        </w:tabs>
        <w:ind w:left="0" w:hanging="432"/>
      </w:pPr>
      <w:rPr>
        <w:rFonts w:hint="eastAsia"/>
      </w:rPr>
    </w:lvl>
    <w:lvl w:ilvl="8">
      <w:start w:val="1"/>
      <w:numFmt w:val="decimal"/>
      <w:lvlText w:val="定理%2.%9."/>
      <w:lvlJc w:val="left"/>
      <w:pPr>
        <w:tabs>
          <w:tab w:val="num" w:pos="1134"/>
        </w:tabs>
        <w:ind w:left="0" w:firstLine="0"/>
      </w:pPr>
      <w:rPr>
        <w:rFonts w:ascii="SansSerif" w:eastAsia="黑体" w:hAnsi="SansSerif" w:hint="default"/>
        <w:sz w:val="24"/>
        <w:szCs w:val="24"/>
      </w:rPr>
    </w:lvl>
  </w:abstractNum>
  <w:abstractNum w:abstractNumId="22">
    <w:nsid w:val="57FE6DA4"/>
    <w:multiLevelType w:val="multilevel"/>
    <w:tmpl w:val="FA6ED78E"/>
    <w:lvl w:ilvl="0">
      <w:start w:val="1"/>
      <w:numFmt w:val="chineseCountingThousand"/>
      <w:lvlText w:val="第 %1 章"/>
      <w:lvlJc w:val="left"/>
      <w:pPr>
        <w:tabs>
          <w:tab w:val="num" w:pos="1440"/>
        </w:tabs>
        <w:ind w:left="0" w:firstLine="0"/>
      </w:pPr>
      <w:rPr>
        <w:rFonts w:hint="eastAsia"/>
      </w:rPr>
    </w:lvl>
    <w:lvl w:ilvl="1">
      <w:start w:val="1"/>
      <w:numFmt w:val="decimal"/>
      <w:lvlRestart w:val="0"/>
      <w:suff w:val="space"/>
      <w:lvlText w:val="%2"/>
      <w:lvlJc w:val="center"/>
      <w:pPr>
        <w:ind w:left="0" w:firstLine="288"/>
      </w:pPr>
      <w:rPr>
        <w:rFonts w:hint="eastAsia"/>
      </w:rPr>
    </w:lvl>
    <w:lvl w:ilvl="2">
      <w:start w:val="1"/>
      <w:numFmt w:val="decimal"/>
      <w:lvlRestart w:val="0"/>
      <w:lvlText w:val="%2.%3"/>
      <w:lvlJc w:val="left"/>
      <w:pPr>
        <w:tabs>
          <w:tab w:val="num" w:pos="720"/>
        </w:tabs>
        <w:ind w:left="720" w:hanging="432"/>
      </w:pPr>
      <w:rPr>
        <w:rFonts w:hint="eastAsia"/>
      </w:r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  <w:rPr>
        <w:rFonts w:hint="eastAsia"/>
      </w:r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  <w:rPr>
        <w:rFonts w:hint="eastAsia"/>
      </w:r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  <w:rPr>
        <w:rFonts w:hint="eastAsia"/>
      </w:r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  <w:rPr>
        <w:rFonts w:hint="eastAsia"/>
      </w:rPr>
    </w:lvl>
  </w:abstractNum>
  <w:abstractNum w:abstractNumId="23">
    <w:nsid w:val="61F00419"/>
    <w:multiLevelType w:val="multilevel"/>
    <w:tmpl w:val="0409001D"/>
    <w:name w:val="Chapter2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</w:lvl>
  </w:abstractNum>
  <w:abstractNum w:abstractNumId="24">
    <w:nsid w:val="64F84390"/>
    <w:multiLevelType w:val="hybridMultilevel"/>
    <w:tmpl w:val="626E70A2"/>
    <w:lvl w:ilvl="0" w:tplc="04090001">
      <w:start w:val="1"/>
      <w:numFmt w:val="bullet"/>
      <w:lvlText w:val=""/>
      <w:lvlJc w:val="left"/>
      <w:pPr>
        <w:ind w:left="90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740" w:hanging="480"/>
      </w:pPr>
      <w:rPr>
        <w:rFonts w:ascii="Wingdings" w:hAnsi="Wingdings" w:hint="default"/>
      </w:rPr>
    </w:lvl>
  </w:abstractNum>
  <w:abstractNum w:abstractNumId="25">
    <w:nsid w:val="69820107"/>
    <w:multiLevelType w:val="multilevel"/>
    <w:tmpl w:val="02783308"/>
    <w:lvl w:ilvl="0">
      <w:start w:val="1"/>
      <w:numFmt w:val="chineseCountingThousand"/>
      <w:lvlText w:val="第 %1 章"/>
      <w:lvlJc w:val="left"/>
      <w:pPr>
        <w:tabs>
          <w:tab w:val="num" w:pos="0"/>
        </w:tabs>
        <w:ind w:left="-1440" w:firstLine="0"/>
      </w:pPr>
      <w:rPr>
        <w:rFonts w:hint="eastAsia"/>
      </w:rPr>
    </w:lvl>
    <w:lvl w:ilvl="1">
      <w:start w:val="1"/>
      <w:numFmt w:val="decimal"/>
      <w:lvlRestart w:val="0"/>
      <w:lvlText w:val="第 %2 节"/>
      <w:lvlJc w:val="center"/>
      <w:pPr>
        <w:tabs>
          <w:tab w:val="num" w:pos="-1440"/>
        </w:tabs>
        <w:ind w:left="-1440" w:firstLine="288"/>
      </w:pPr>
      <w:rPr>
        <w:rFonts w:hint="eastAsia"/>
      </w:rPr>
    </w:lvl>
    <w:lvl w:ilvl="2">
      <w:start w:val="1"/>
      <w:numFmt w:val="decimal"/>
      <w:lvlText w:val="%2.%3"/>
      <w:lvlJc w:val="left"/>
      <w:pPr>
        <w:tabs>
          <w:tab w:val="num" w:pos="-720"/>
        </w:tabs>
        <w:ind w:left="-720" w:hanging="432"/>
      </w:pPr>
      <w:rPr>
        <w:rFonts w:hint="eastAsia"/>
      </w:rPr>
    </w:lvl>
    <w:lvl w:ilvl="3">
      <w:start w:val="1"/>
      <w:numFmt w:val="lowerRoman"/>
      <w:lvlText w:val="(%4)"/>
      <w:lvlJc w:val="right"/>
      <w:pPr>
        <w:tabs>
          <w:tab w:val="num" w:pos="-576"/>
        </w:tabs>
        <w:ind w:left="-576" w:hanging="144"/>
      </w:pPr>
      <w:rPr>
        <w:rFonts w:hint="eastAsia"/>
      </w:rPr>
    </w:lvl>
    <w:lvl w:ilvl="4">
      <w:start w:val="1"/>
      <w:numFmt w:val="decimal"/>
      <w:lvlText w:val="%5)"/>
      <w:lvlJc w:val="left"/>
      <w:pPr>
        <w:tabs>
          <w:tab w:val="num" w:pos="-432"/>
        </w:tabs>
        <w:ind w:left="-432" w:hanging="432"/>
      </w:pPr>
      <w:rPr>
        <w:rFonts w:hint="eastAsia"/>
      </w:rPr>
    </w:lvl>
    <w:lvl w:ilvl="5">
      <w:start w:val="1"/>
      <w:numFmt w:val="lowerLetter"/>
      <w:lvlText w:val="%6)"/>
      <w:lvlJc w:val="left"/>
      <w:pPr>
        <w:tabs>
          <w:tab w:val="num" w:pos="-288"/>
        </w:tabs>
        <w:ind w:left="-288" w:hanging="432"/>
      </w:pPr>
      <w:rPr>
        <w:rFonts w:hint="eastAsia"/>
      </w:rPr>
    </w:lvl>
    <w:lvl w:ilvl="6">
      <w:start w:val="1"/>
      <w:numFmt w:val="lowerRoman"/>
      <w:lvlText w:val="%7)"/>
      <w:lvlJc w:val="right"/>
      <w:pPr>
        <w:tabs>
          <w:tab w:val="num" w:pos="-144"/>
        </w:tabs>
        <w:ind w:left="-144" w:hanging="288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0" w:hanging="432"/>
      </w:pPr>
      <w:rPr>
        <w:rFonts w:hint="eastAsia"/>
      </w:rPr>
    </w:lvl>
    <w:lvl w:ilvl="8">
      <w:start w:val="1"/>
      <w:numFmt w:val="decimal"/>
      <w:lvlText w:val="定理%2.%9."/>
      <w:lvlJc w:val="right"/>
      <w:pPr>
        <w:tabs>
          <w:tab w:val="num" w:pos="284"/>
        </w:tabs>
        <w:ind w:left="284" w:hanging="284"/>
      </w:pPr>
      <w:rPr>
        <w:rFonts w:ascii="SansSerif" w:eastAsia="黑体" w:hAnsi="SansSerif" w:hint="default"/>
        <w:sz w:val="24"/>
        <w:szCs w:val="24"/>
      </w:rPr>
    </w:lvl>
  </w:abstractNum>
  <w:abstractNum w:abstractNumId="26">
    <w:nsid w:val="6B101F06"/>
    <w:multiLevelType w:val="multilevel"/>
    <w:tmpl w:val="0409001D"/>
    <w:name w:val="theorem6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27">
    <w:nsid w:val="6FF14BB8"/>
    <w:multiLevelType w:val="multilevel"/>
    <w:tmpl w:val="C9F8A80A"/>
    <w:lvl w:ilvl="0">
      <w:start w:val="1"/>
      <w:numFmt w:val="chineseCountingThousand"/>
      <w:lvlText w:val="第 %1 章"/>
      <w:lvlJc w:val="left"/>
      <w:pPr>
        <w:tabs>
          <w:tab w:val="num" w:pos="0"/>
        </w:tabs>
        <w:ind w:left="-1440" w:firstLine="0"/>
      </w:pPr>
      <w:rPr>
        <w:rFonts w:hint="eastAsia"/>
      </w:rPr>
    </w:lvl>
    <w:lvl w:ilvl="1">
      <w:start w:val="1"/>
      <w:numFmt w:val="decimal"/>
      <w:lvlRestart w:val="0"/>
      <w:lvlText w:val="第 %2 节"/>
      <w:lvlJc w:val="center"/>
      <w:pPr>
        <w:tabs>
          <w:tab w:val="num" w:pos="-1440"/>
        </w:tabs>
        <w:ind w:left="-1440" w:firstLine="288"/>
      </w:pPr>
      <w:rPr>
        <w:rFonts w:hint="eastAsia"/>
      </w:rPr>
    </w:lvl>
    <w:lvl w:ilvl="2">
      <w:start w:val="1"/>
      <w:numFmt w:val="decimal"/>
      <w:lvlText w:val="%2.%3"/>
      <w:lvlJc w:val="left"/>
      <w:pPr>
        <w:tabs>
          <w:tab w:val="num" w:pos="-720"/>
        </w:tabs>
        <w:ind w:left="-720" w:hanging="432"/>
      </w:pPr>
      <w:rPr>
        <w:rFonts w:hint="eastAsia"/>
      </w:rPr>
    </w:lvl>
    <w:lvl w:ilvl="3">
      <w:start w:val="1"/>
      <w:numFmt w:val="lowerRoman"/>
      <w:lvlText w:val="(%4)"/>
      <w:lvlJc w:val="right"/>
      <w:pPr>
        <w:tabs>
          <w:tab w:val="num" w:pos="-576"/>
        </w:tabs>
        <w:ind w:left="-576" w:hanging="144"/>
      </w:pPr>
      <w:rPr>
        <w:rFonts w:hint="eastAsia"/>
      </w:rPr>
    </w:lvl>
    <w:lvl w:ilvl="4">
      <w:start w:val="1"/>
      <w:numFmt w:val="decimal"/>
      <w:lvlText w:val="%5)"/>
      <w:lvlJc w:val="left"/>
      <w:pPr>
        <w:tabs>
          <w:tab w:val="num" w:pos="-432"/>
        </w:tabs>
        <w:ind w:left="-432" w:hanging="432"/>
      </w:pPr>
      <w:rPr>
        <w:rFonts w:hint="eastAsia"/>
      </w:rPr>
    </w:lvl>
    <w:lvl w:ilvl="5">
      <w:start w:val="1"/>
      <w:numFmt w:val="lowerLetter"/>
      <w:lvlText w:val="%6)"/>
      <w:lvlJc w:val="left"/>
      <w:pPr>
        <w:tabs>
          <w:tab w:val="num" w:pos="-288"/>
        </w:tabs>
        <w:ind w:left="-288" w:hanging="432"/>
      </w:pPr>
      <w:rPr>
        <w:rFonts w:hint="eastAsia"/>
      </w:rPr>
    </w:lvl>
    <w:lvl w:ilvl="6">
      <w:start w:val="1"/>
      <w:numFmt w:val="lowerRoman"/>
      <w:lvlText w:val="%7)"/>
      <w:lvlJc w:val="right"/>
      <w:pPr>
        <w:tabs>
          <w:tab w:val="num" w:pos="-144"/>
        </w:tabs>
        <w:ind w:left="-144" w:hanging="288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0" w:hanging="432"/>
      </w:pPr>
      <w:rPr>
        <w:rFonts w:hint="eastAsia"/>
      </w:rPr>
    </w:lvl>
    <w:lvl w:ilvl="8">
      <w:start w:val="1"/>
      <w:numFmt w:val="decimal"/>
      <w:lvlText w:val="定理%2.%9."/>
      <w:lvlJc w:val="right"/>
      <w:pPr>
        <w:tabs>
          <w:tab w:val="num" w:pos="1276"/>
        </w:tabs>
        <w:ind w:left="284" w:hanging="284"/>
      </w:pPr>
      <w:rPr>
        <w:rFonts w:ascii="SansSerif" w:eastAsia="黑体" w:hAnsi="SansSerif" w:hint="default"/>
        <w:sz w:val="24"/>
        <w:szCs w:val="24"/>
      </w:rPr>
    </w:lvl>
  </w:abstractNum>
  <w:abstractNum w:abstractNumId="28">
    <w:nsid w:val="6FF67775"/>
    <w:multiLevelType w:val="multilevel"/>
    <w:tmpl w:val="0409001D"/>
    <w:name w:val="theorem10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</w:lvl>
  </w:abstractNum>
  <w:abstractNum w:abstractNumId="29">
    <w:nsid w:val="73D869BD"/>
    <w:multiLevelType w:val="hybridMultilevel"/>
    <w:tmpl w:val="82162B6E"/>
    <w:lvl w:ilvl="0" w:tplc="0409000F">
      <w:start w:val="1"/>
      <w:numFmt w:val="decimal"/>
      <w:lvlText w:val="%1."/>
      <w:lvlJc w:val="left"/>
      <w:pPr>
        <w:ind w:left="900" w:hanging="480"/>
      </w:pPr>
    </w:lvl>
    <w:lvl w:ilvl="1" w:tplc="04090019" w:tentative="1">
      <w:start w:val="1"/>
      <w:numFmt w:val="lowerLetter"/>
      <w:lvlText w:val="%2)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lowerLetter"/>
      <w:lvlText w:val="%5)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lowerLetter"/>
      <w:lvlText w:val="%8)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30">
    <w:nsid w:val="7A1D0C88"/>
    <w:multiLevelType w:val="multilevel"/>
    <w:tmpl w:val="0409001D"/>
    <w:name w:val="theorem8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num w:numId="1">
    <w:abstractNumId w:val="16"/>
  </w:num>
  <w:num w:numId="2">
    <w:abstractNumId w:val="22"/>
  </w:num>
  <w:num w:numId="3">
    <w:abstractNumId w:val="23"/>
  </w:num>
  <w:num w:numId="4">
    <w:abstractNumId w:val="21"/>
  </w:num>
  <w:num w:numId="5">
    <w:abstractNumId w:val="12"/>
  </w:num>
  <w:num w:numId="6">
    <w:abstractNumId w:val="20"/>
  </w:num>
  <w:num w:numId="7">
    <w:abstractNumId w:val="18"/>
  </w:num>
  <w:num w:numId="8">
    <w:abstractNumId w:val="14"/>
  </w:num>
  <w:num w:numId="9">
    <w:abstractNumId w:val="26"/>
  </w:num>
  <w:num w:numId="10">
    <w:abstractNumId w:val="15"/>
  </w:num>
  <w:num w:numId="11">
    <w:abstractNumId w:val="27"/>
  </w:num>
  <w:num w:numId="12">
    <w:abstractNumId w:val="13"/>
  </w:num>
  <w:num w:numId="13">
    <w:abstractNumId w:val="25"/>
  </w:num>
  <w:num w:numId="14">
    <w:abstractNumId w:val="8"/>
  </w:num>
  <w:num w:numId="15">
    <w:abstractNumId w:val="3"/>
  </w:num>
  <w:num w:numId="16">
    <w:abstractNumId w:val="2"/>
  </w:num>
  <w:num w:numId="17">
    <w:abstractNumId w:val="1"/>
  </w:num>
  <w:num w:numId="18">
    <w:abstractNumId w:val="0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30"/>
  </w:num>
  <w:num w:numId="25">
    <w:abstractNumId w:val="17"/>
  </w:num>
  <w:num w:numId="26">
    <w:abstractNumId w:val="28"/>
  </w:num>
  <w:num w:numId="2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1"/>
  </w:num>
  <w:num w:numId="41">
    <w:abstractNumId w:val="21"/>
  </w:num>
  <w:num w:numId="4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4"/>
  </w:num>
  <w:num w:numId="44">
    <w:abstractNumId w:val="11"/>
  </w:num>
  <w:num w:numId="45">
    <w:abstractNumId w:val="10"/>
  </w:num>
  <w:num w:numId="46">
    <w:abstractNumId w:val="29"/>
  </w:num>
  <w:num w:numId="4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08A7"/>
    <w:rsid w:val="00000F51"/>
    <w:rsid w:val="0001558E"/>
    <w:rsid w:val="00040D7A"/>
    <w:rsid w:val="00042A7B"/>
    <w:rsid w:val="00054512"/>
    <w:rsid w:val="000573BD"/>
    <w:rsid w:val="000606BB"/>
    <w:rsid w:val="00064474"/>
    <w:rsid w:val="000A13C1"/>
    <w:rsid w:val="000A4799"/>
    <w:rsid w:val="000B1700"/>
    <w:rsid w:val="000D3E10"/>
    <w:rsid w:val="000D40D9"/>
    <w:rsid w:val="000D528D"/>
    <w:rsid w:val="000E31DD"/>
    <w:rsid w:val="000F300F"/>
    <w:rsid w:val="000F3834"/>
    <w:rsid w:val="00133C1E"/>
    <w:rsid w:val="00156987"/>
    <w:rsid w:val="00162E97"/>
    <w:rsid w:val="00163AA3"/>
    <w:rsid w:val="00174CE8"/>
    <w:rsid w:val="00186B6C"/>
    <w:rsid w:val="001933FC"/>
    <w:rsid w:val="001A38C1"/>
    <w:rsid w:val="001A3A1A"/>
    <w:rsid w:val="001C3534"/>
    <w:rsid w:val="001D0981"/>
    <w:rsid w:val="001D6024"/>
    <w:rsid w:val="001E227F"/>
    <w:rsid w:val="002021CD"/>
    <w:rsid w:val="00202C3A"/>
    <w:rsid w:val="00232C0C"/>
    <w:rsid w:val="0023642E"/>
    <w:rsid w:val="00261CDF"/>
    <w:rsid w:val="0027313F"/>
    <w:rsid w:val="0028032F"/>
    <w:rsid w:val="00291601"/>
    <w:rsid w:val="002B58A4"/>
    <w:rsid w:val="002F3889"/>
    <w:rsid w:val="002F39D0"/>
    <w:rsid w:val="00324675"/>
    <w:rsid w:val="00326F79"/>
    <w:rsid w:val="003308A7"/>
    <w:rsid w:val="00365C55"/>
    <w:rsid w:val="0037327E"/>
    <w:rsid w:val="00373EE7"/>
    <w:rsid w:val="003A0150"/>
    <w:rsid w:val="003C3723"/>
    <w:rsid w:val="003C7A89"/>
    <w:rsid w:val="003E4A45"/>
    <w:rsid w:val="00402E4F"/>
    <w:rsid w:val="004151A1"/>
    <w:rsid w:val="004255D9"/>
    <w:rsid w:val="0048204E"/>
    <w:rsid w:val="004C768B"/>
    <w:rsid w:val="004E3976"/>
    <w:rsid w:val="004F1D03"/>
    <w:rsid w:val="004F4501"/>
    <w:rsid w:val="00532385"/>
    <w:rsid w:val="005664BD"/>
    <w:rsid w:val="00574BDE"/>
    <w:rsid w:val="00581AEE"/>
    <w:rsid w:val="00582B64"/>
    <w:rsid w:val="00594A89"/>
    <w:rsid w:val="005A3B3F"/>
    <w:rsid w:val="005B2DBE"/>
    <w:rsid w:val="005B4F87"/>
    <w:rsid w:val="005D2B80"/>
    <w:rsid w:val="005E4B53"/>
    <w:rsid w:val="005F1B9E"/>
    <w:rsid w:val="005F4CF4"/>
    <w:rsid w:val="0064363E"/>
    <w:rsid w:val="00647CA5"/>
    <w:rsid w:val="006631F3"/>
    <w:rsid w:val="00680C2A"/>
    <w:rsid w:val="006A35F2"/>
    <w:rsid w:val="006C3C3B"/>
    <w:rsid w:val="006F32D1"/>
    <w:rsid w:val="00704F77"/>
    <w:rsid w:val="00730746"/>
    <w:rsid w:val="00764914"/>
    <w:rsid w:val="00767A02"/>
    <w:rsid w:val="007F02DB"/>
    <w:rsid w:val="007F534F"/>
    <w:rsid w:val="00821209"/>
    <w:rsid w:val="008419FE"/>
    <w:rsid w:val="00847FE2"/>
    <w:rsid w:val="008549D0"/>
    <w:rsid w:val="00867C2C"/>
    <w:rsid w:val="00880607"/>
    <w:rsid w:val="008A0CE7"/>
    <w:rsid w:val="008A6E89"/>
    <w:rsid w:val="008F390C"/>
    <w:rsid w:val="00935FB0"/>
    <w:rsid w:val="0097490E"/>
    <w:rsid w:val="00992E23"/>
    <w:rsid w:val="009E7FD0"/>
    <w:rsid w:val="00A15A99"/>
    <w:rsid w:val="00A172ED"/>
    <w:rsid w:val="00A23B45"/>
    <w:rsid w:val="00A27F4D"/>
    <w:rsid w:val="00A651A9"/>
    <w:rsid w:val="00A67659"/>
    <w:rsid w:val="00A70888"/>
    <w:rsid w:val="00A72EB3"/>
    <w:rsid w:val="00A74E56"/>
    <w:rsid w:val="00A91604"/>
    <w:rsid w:val="00AC19BE"/>
    <w:rsid w:val="00AD6D63"/>
    <w:rsid w:val="00AF3919"/>
    <w:rsid w:val="00AF4B59"/>
    <w:rsid w:val="00B03A93"/>
    <w:rsid w:val="00B31F66"/>
    <w:rsid w:val="00B51233"/>
    <w:rsid w:val="00B76628"/>
    <w:rsid w:val="00B82B5A"/>
    <w:rsid w:val="00BB361D"/>
    <w:rsid w:val="00BC3898"/>
    <w:rsid w:val="00BE446E"/>
    <w:rsid w:val="00BF3C2D"/>
    <w:rsid w:val="00C14361"/>
    <w:rsid w:val="00C37DBD"/>
    <w:rsid w:val="00C44735"/>
    <w:rsid w:val="00C5524D"/>
    <w:rsid w:val="00C821F5"/>
    <w:rsid w:val="00C8307B"/>
    <w:rsid w:val="00CD5787"/>
    <w:rsid w:val="00CE1B43"/>
    <w:rsid w:val="00D12DF1"/>
    <w:rsid w:val="00D1688B"/>
    <w:rsid w:val="00D26274"/>
    <w:rsid w:val="00D303B3"/>
    <w:rsid w:val="00D30884"/>
    <w:rsid w:val="00D34FEF"/>
    <w:rsid w:val="00D53B84"/>
    <w:rsid w:val="00D6483F"/>
    <w:rsid w:val="00D80C27"/>
    <w:rsid w:val="00DA15AB"/>
    <w:rsid w:val="00DB65A3"/>
    <w:rsid w:val="00DB6700"/>
    <w:rsid w:val="00DC7EC1"/>
    <w:rsid w:val="00DF24ED"/>
    <w:rsid w:val="00E16CDD"/>
    <w:rsid w:val="00E228FF"/>
    <w:rsid w:val="00E31759"/>
    <w:rsid w:val="00E646CC"/>
    <w:rsid w:val="00E94067"/>
    <w:rsid w:val="00E96C56"/>
    <w:rsid w:val="00EE03C3"/>
    <w:rsid w:val="00EE5305"/>
    <w:rsid w:val="00EF5E60"/>
    <w:rsid w:val="00F131CE"/>
    <w:rsid w:val="00F31BC9"/>
    <w:rsid w:val="00F47858"/>
    <w:rsid w:val="00F83854"/>
    <w:rsid w:val="00F85F30"/>
    <w:rsid w:val="00FA3057"/>
    <w:rsid w:val="00FF4C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B9E1DA9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宋体" w:hAnsiTheme="minorHAnsi" w:cs="Times New Roman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0" w:defSemiHidden="0" w:defUnhideWhenUsed="0" w:defQFormat="0" w:count="380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utoRedefine/>
    <w:qFormat/>
    <w:rsid w:val="00D12DF1"/>
    <w:pPr>
      <w:widowControl w:val="0"/>
      <w:spacing w:line="400" w:lineRule="atLeast"/>
      <w:ind w:firstLine="480"/>
    </w:pPr>
  </w:style>
  <w:style w:type="paragraph" w:styleId="1">
    <w:name w:val="heading 1"/>
    <w:aliases w:val="章标题"/>
    <w:basedOn w:val="a"/>
    <w:next w:val="a"/>
    <w:autoRedefine/>
    <w:qFormat/>
    <w:pPr>
      <w:pageBreakBefore/>
      <w:numPr>
        <w:numId w:val="1"/>
      </w:numPr>
      <w:spacing w:before="454" w:after="680" w:line="578" w:lineRule="auto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aliases w:val="节标题"/>
    <w:basedOn w:val="a"/>
    <w:next w:val="a"/>
    <w:autoRedefine/>
    <w:qFormat/>
    <w:rsid w:val="000D40D9"/>
    <w:pPr>
      <w:keepNext/>
      <w:keepLines/>
      <w:numPr>
        <w:ilvl w:val="1"/>
        <w:numId w:val="4"/>
      </w:numPr>
      <w:spacing w:before="227" w:after="227" w:line="415" w:lineRule="auto"/>
      <w:jc w:val="center"/>
      <w:outlineLvl w:val="1"/>
    </w:pPr>
    <w:rPr>
      <w:rFonts w:ascii="Arial" w:eastAsia="黑体" w:hAnsi="Arial"/>
      <w:bCs/>
      <w:sz w:val="28"/>
      <w:szCs w:val="32"/>
    </w:rPr>
  </w:style>
  <w:style w:type="paragraph" w:styleId="3">
    <w:name w:val="heading 3"/>
    <w:aliases w:val="子节标题"/>
    <w:basedOn w:val="a"/>
    <w:next w:val="a"/>
    <w:autoRedefine/>
    <w:qFormat/>
    <w:pPr>
      <w:keepNext/>
      <w:keepLines/>
      <w:numPr>
        <w:ilvl w:val="2"/>
        <w:numId w:val="41"/>
      </w:numPr>
      <w:spacing w:before="227" w:after="227" w:line="415" w:lineRule="auto"/>
      <w:outlineLvl w:val="2"/>
    </w:pPr>
    <w:rPr>
      <w:rFonts w:eastAsia="黑体"/>
      <w:bCs/>
      <w:szCs w:val="32"/>
    </w:rPr>
  </w:style>
  <w:style w:type="paragraph" w:styleId="4">
    <w:name w:val="heading 4"/>
    <w:basedOn w:val="a"/>
    <w:next w:val="a"/>
    <w:autoRedefine/>
    <w:qFormat/>
    <w:pPr>
      <w:keepNext/>
      <w:keepLines/>
      <w:numPr>
        <w:ilvl w:val="3"/>
        <w:numId w:val="41"/>
      </w:numPr>
      <w:spacing w:before="280" w:after="290" w:line="377" w:lineRule="auto"/>
      <w:ind w:firstLine="0"/>
      <w:outlineLvl w:val="3"/>
    </w:pPr>
    <w:rPr>
      <w:rFonts w:eastAsia="黑体"/>
      <w:sz w:val="21"/>
      <w:szCs w:val="28"/>
    </w:rPr>
  </w:style>
  <w:style w:type="paragraph" w:styleId="5">
    <w:name w:val="heading 5"/>
    <w:basedOn w:val="a"/>
    <w:next w:val="a"/>
    <w:qFormat/>
    <w:pPr>
      <w:keepNext/>
      <w:keepLines/>
      <w:numPr>
        <w:ilvl w:val="4"/>
        <w:numId w:val="41"/>
      </w:numPr>
      <w:spacing w:before="280" w:after="290" w:line="376" w:lineRule="auto"/>
      <w:ind w:firstLine="0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pPr>
      <w:keepNext/>
      <w:keepLines/>
      <w:numPr>
        <w:ilvl w:val="5"/>
        <w:numId w:val="41"/>
      </w:numPr>
      <w:spacing w:before="240" w:after="64" w:line="320" w:lineRule="auto"/>
      <w:ind w:firstLine="0"/>
      <w:outlineLvl w:val="5"/>
    </w:pPr>
    <w:rPr>
      <w:rFonts w:ascii="Arial" w:eastAsia="黑体" w:hAnsi="Arial"/>
      <w:b/>
      <w:bCs/>
    </w:rPr>
  </w:style>
  <w:style w:type="paragraph" w:styleId="7">
    <w:name w:val="heading 7"/>
    <w:basedOn w:val="a"/>
    <w:next w:val="a"/>
    <w:qFormat/>
    <w:pPr>
      <w:keepNext/>
      <w:keepLines/>
      <w:numPr>
        <w:ilvl w:val="6"/>
        <w:numId w:val="41"/>
      </w:numPr>
      <w:spacing w:before="240" w:after="64" w:line="320" w:lineRule="auto"/>
      <w:ind w:firstLine="0"/>
      <w:outlineLvl w:val="6"/>
    </w:pPr>
    <w:rPr>
      <w:b/>
      <w:bCs/>
    </w:rPr>
  </w:style>
  <w:style w:type="paragraph" w:styleId="8">
    <w:name w:val="heading 8"/>
    <w:basedOn w:val="a"/>
    <w:next w:val="a"/>
    <w:qFormat/>
    <w:pPr>
      <w:keepNext/>
      <w:keepLines/>
      <w:numPr>
        <w:ilvl w:val="7"/>
        <w:numId w:val="41"/>
      </w:numPr>
      <w:spacing w:before="240" w:after="64" w:line="320" w:lineRule="auto"/>
      <w:ind w:firstLine="0"/>
      <w:outlineLvl w:val="7"/>
    </w:pPr>
    <w:rPr>
      <w:rFonts w:ascii="Arial" w:eastAsia="黑体" w:hAnsi="Arial"/>
    </w:rPr>
  </w:style>
  <w:style w:type="paragraph" w:styleId="9">
    <w:name w:val="heading 9"/>
    <w:basedOn w:val="a"/>
    <w:next w:val="a"/>
    <w:qFormat/>
    <w:pPr>
      <w:keepNext/>
      <w:keepLines/>
      <w:numPr>
        <w:ilvl w:val="8"/>
        <w:numId w:val="1"/>
      </w:numPr>
      <w:spacing w:before="240" w:after="64" w:line="320" w:lineRule="auto"/>
      <w:ind w:firstLine="0"/>
      <w:outlineLvl w:val="8"/>
    </w:pPr>
    <w:rPr>
      <w:rFonts w:ascii="Arial" w:eastAsia="黑体" w:hAnsi="Arial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文章标题"/>
    <w:basedOn w:val="a"/>
    <w:next w:val="a"/>
    <w:autoRedefine/>
    <w:pPr>
      <w:spacing w:before="454" w:after="680"/>
      <w:ind w:firstLine="0"/>
      <w:jc w:val="center"/>
    </w:pPr>
    <w:rPr>
      <w:rFonts w:eastAsia="黑体"/>
      <w:noProof/>
      <w:sz w:val="52"/>
    </w:rPr>
  </w:style>
  <w:style w:type="paragraph" w:styleId="30">
    <w:name w:val="toc 3"/>
    <w:basedOn w:val="a"/>
    <w:next w:val="a"/>
    <w:autoRedefine/>
    <w:semiHidden/>
    <w:pPr>
      <w:ind w:leftChars="400" w:left="840"/>
    </w:pPr>
  </w:style>
  <w:style w:type="paragraph" w:styleId="10">
    <w:name w:val="toc 1"/>
    <w:basedOn w:val="a"/>
    <w:next w:val="a"/>
    <w:autoRedefine/>
    <w:semiHidden/>
    <w:pPr>
      <w:tabs>
        <w:tab w:val="left" w:pos="1680"/>
        <w:tab w:val="right" w:leader="dot" w:pos="8296"/>
      </w:tabs>
      <w:ind w:firstLine="420"/>
    </w:pPr>
    <w:rPr>
      <w:rFonts w:eastAsia="黑体"/>
      <w:b/>
      <w:bCs/>
      <w:sz w:val="21"/>
    </w:rPr>
  </w:style>
  <w:style w:type="paragraph" w:styleId="20">
    <w:name w:val="toc 2"/>
    <w:basedOn w:val="a"/>
    <w:next w:val="a"/>
    <w:autoRedefine/>
    <w:semiHidden/>
    <w:pPr>
      <w:ind w:leftChars="200" w:left="420"/>
    </w:pPr>
    <w:rPr>
      <w:rFonts w:eastAsia="黑体"/>
      <w:sz w:val="18"/>
    </w:rPr>
  </w:style>
  <w:style w:type="paragraph" w:customStyle="1" w:styleId="a4">
    <w:name w:val="题注表格"/>
    <w:basedOn w:val="a5"/>
    <w:autoRedefine/>
    <w:pPr>
      <w:ind w:firstLine="0"/>
      <w:jc w:val="center"/>
    </w:pPr>
    <w:rPr>
      <w:rFonts w:cs="宋体"/>
    </w:rPr>
  </w:style>
  <w:style w:type="paragraph" w:styleId="a5">
    <w:name w:val="caption"/>
    <w:basedOn w:val="a"/>
    <w:next w:val="a"/>
    <w:qFormat/>
    <w:rPr>
      <w:rFonts w:ascii="Arial" w:eastAsia="黑体" w:hAnsi="Arial" w:cs="Arial"/>
      <w:sz w:val="20"/>
      <w:szCs w:val="20"/>
    </w:rPr>
  </w:style>
  <w:style w:type="paragraph" w:customStyle="1" w:styleId="MTDisplayEquation">
    <w:name w:val="MTDisplayEquation"/>
    <w:basedOn w:val="a"/>
    <w:next w:val="a"/>
    <w:pPr>
      <w:tabs>
        <w:tab w:val="center" w:pos="4160"/>
        <w:tab w:val="right" w:pos="8300"/>
      </w:tabs>
    </w:pPr>
  </w:style>
  <w:style w:type="paragraph" w:styleId="40">
    <w:name w:val="toc 4"/>
    <w:basedOn w:val="a"/>
    <w:next w:val="a"/>
    <w:autoRedefine/>
    <w:semiHidden/>
    <w:pPr>
      <w:ind w:leftChars="600" w:left="1260"/>
    </w:pPr>
  </w:style>
  <w:style w:type="paragraph" w:customStyle="1" w:styleId="a6">
    <w:name w:val="定理样式"/>
    <w:basedOn w:val="a"/>
    <w:next w:val="a"/>
    <w:autoRedefine/>
    <w:pPr>
      <w:ind w:left="-1440" w:firstLine="0"/>
    </w:pPr>
    <w:rPr>
      <w:rFonts w:eastAsia="楷体_GB2312"/>
      <w:szCs w:val="20"/>
    </w:rPr>
  </w:style>
  <w:style w:type="paragraph" w:customStyle="1" w:styleId="a7">
    <w:name w:val="摘要主体"/>
    <w:basedOn w:val="a"/>
    <w:autoRedefine/>
    <w:pPr>
      <w:ind w:left="851" w:right="851" w:firstLine="200"/>
    </w:pPr>
    <w:rPr>
      <w:sz w:val="21"/>
    </w:rPr>
  </w:style>
  <w:style w:type="character" w:customStyle="1" w:styleId="a8">
    <w:name w:val="摘要标题"/>
    <w:basedOn w:val="a0"/>
    <w:rPr>
      <w:rFonts w:eastAsia="黑体"/>
      <w:sz w:val="21"/>
    </w:rPr>
  </w:style>
  <w:style w:type="character" w:customStyle="1" w:styleId="Char">
    <w:name w:val="摘要主体 Char"/>
    <w:basedOn w:val="a0"/>
    <w:rPr>
      <w:rFonts w:eastAsia="宋体"/>
      <w:kern w:val="2"/>
      <w:sz w:val="21"/>
      <w:szCs w:val="24"/>
      <w:lang w:val="en-US" w:eastAsia="zh-CN" w:bidi="ar-SA"/>
    </w:rPr>
  </w:style>
  <w:style w:type="character" w:styleId="a9">
    <w:name w:val="Emphasis"/>
    <w:basedOn w:val="a0"/>
    <w:qFormat/>
    <w:rPr>
      <w:rFonts w:eastAsia="楷体_GB2312"/>
      <w:iCs/>
    </w:rPr>
  </w:style>
  <w:style w:type="character" w:customStyle="1" w:styleId="aa">
    <w:name w:val="定理标题"/>
    <w:basedOn w:val="a0"/>
    <w:rPr>
      <w:rFonts w:eastAsia="黑体"/>
    </w:rPr>
  </w:style>
  <w:style w:type="paragraph" w:styleId="ab">
    <w:name w:val="header"/>
    <w:basedOn w:val="a"/>
    <w:autoRedefine/>
    <w:pP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paragraph" w:styleId="ac">
    <w:name w:val="footer"/>
    <w:basedOn w:val="a"/>
    <w:pPr>
      <w:tabs>
        <w:tab w:val="center" w:pos="4153"/>
        <w:tab w:val="right" w:pos="8306"/>
      </w:tabs>
      <w:snapToGrid w:val="0"/>
      <w:spacing w:line="240" w:lineRule="atLeast"/>
    </w:pPr>
    <w:rPr>
      <w:sz w:val="18"/>
      <w:szCs w:val="18"/>
    </w:rPr>
  </w:style>
  <w:style w:type="character" w:styleId="ad">
    <w:name w:val="page number"/>
    <w:basedOn w:val="a0"/>
  </w:style>
  <w:style w:type="paragraph" w:styleId="50">
    <w:name w:val="toc 5"/>
    <w:basedOn w:val="a"/>
    <w:next w:val="a"/>
    <w:autoRedefine/>
    <w:semiHidden/>
    <w:pPr>
      <w:ind w:leftChars="800" w:left="1680"/>
    </w:pPr>
  </w:style>
  <w:style w:type="paragraph" w:styleId="60">
    <w:name w:val="toc 6"/>
    <w:basedOn w:val="a"/>
    <w:next w:val="a"/>
    <w:autoRedefine/>
    <w:semiHidden/>
    <w:pPr>
      <w:ind w:leftChars="1000" w:left="2100"/>
    </w:pPr>
  </w:style>
  <w:style w:type="paragraph" w:styleId="70">
    <w:name w:val="toc 7"/>
    <w:basedOn w:val="a"/>
    <w:next w:val="a"/>
    <w:autoRedefine/>
    <w:semiHidden/>
    <w:pPr>
      <w:ind w:leftChars="1200" w:left="2520"/>
    </w:pPr>
  </w:style>
  <w:style w:type="paragraph" w:styleId="80">
    <w:name w:val="toc 8"/>
    <w:basedOn w:val="a"/>
    <w:next w:val="a"/>
    <w:autoRedefine/>
    <w:semiHidden/>
    <w:pPr>
      <w:ind w:leftChars="1400" w:left="2940"/>
    </w:pPr>
  </w:style>
  <w:style w:type="paragraph" w:styleId="90">
    <w:name w:val="toc 9"/>
    <w:basedOn w:val="a"/>
    <w:next w:val="a"/>
    <w:autoRedefine/>
    <w:semiHidden/>
    <w:pPr>
      <w:ind w:leftChars="1600" w:left="3360"/>
    </w:pPr>
  </w:style>
  <w:style w:type="character" w:styleId="ae">
    <w:name w:val="Hyperlink"/>
    <w:basedOn w:val="a0"/>
    <w:rPr>
      <w:color w:val="0000FF"/>
      <w:u w:val="single"/>
    </w:rPr>
  </w:style>
  <w:style w:type="paragraph" w:styleId="af">
    <w:name w:val="Balloon Text"/>
    <w:basedOn w:val="a"/>
    <w:link w:val="af0"/>
    <w:rsid w:val="00A27F4D"/>
    <w:pPr>
      <w:spacing w:line="240" w:lineRule="auto"/>
    </w:pPr>
    <w:rPr>
      <w:sz w:val="18"/>
      <w:szCs w:val="18"/>
    </w:rPr>
  </w:style>
  <w:style w:type="character" w:customStyle="1" w:styleId="af0">
    <w:name w:val="批注框文本字符"/>
    <w:basedOn w:val="a0"/>
    <w:link w:val="af"/>
    <w:rsid w:val="00A27F4D"/>
    <w:rPr>
      <w:kern w:val="2"/>
      <w:sz w:val="18"/>
      <w:szCs w:val="18"/>
    </w:rPr>
  </w:style>
  <w:style w:type="paragraph" w:styleId="af1">
    <w:name w:val="endnote text"/>
    <w:basedOn w:val="a"/>
    <w:link w:val="af2"/>
    <w:unhideWhenUsed/>
    <w:rsid w:val="004255D9"/>
    <w:pPr>
      <w:snapToGrid w:val="0"/>
    </w:pPr>
  </w:style>
  <w:style w:type="character" w:customStyle="1" w:styleId="af2">
    <w:name w:val="尾注文本字符"/>
    <w:basedOn w:val="a0"/>
    <w:link w:val="af1"/>
    <w:rsid w:val="004255D9"/>
    <w:rPr>
      <w:kern w:val="2"/>
      <w:sz w:val="24"/>
      <w:szCs w:val="24"/>
    </w:rPr>
  </w:style>
  <w:style w:type="character" w:styleId="af3">
    <w:name w:val="endnote reference"/>
    <w:basedOn w:val="a0"/>
    <w:unhideWhenUsed/>
    <w:rsid w:val="004255D9"/>
    <w:rPr>
      <w:vertAlign w:val="superscript"/>
    </w:rPr>
  </w:style>
  <w:style w:type="character" w:customStyle="1" w:styleId="apple-converted-space">
    <w:name w:val="apple-converted-space"/>
    <w:basedOn w:val="a0"/>
    <w:rsid w:val="00163AA3"/>
  </w:style>
  <w:style w:type="paragraph" w:styleId="af4">
    <w:name w:val="List Paragraph"/>
    <w:basedOn w:val="a"/>
    <w:uiPriority w:val="34"/>
    <w:qFormat/>
    <w:rsid w:val="00A15A99"/>
    <w:pPr>
      <w:ind w:firstLine="420"/>
    </w:pPr>
  </w:style>
  <w:style w:type="character" w:styleId="af5">
    <w:name w:val="Placeholder Text"/>
    <w:basedOn w:val="a0"/>
    <w:uiPriority w:val="99"/>
    <w:semiHidden/>
    <w:rsid w:val="00A70888"/>
    <w:rPr>
      <w:color w:val="808080"/>
    </w:rPr>
  </w:style>
  <w:style w:type="character" w:styleId="af6">
    <w:name w:val="FollowedHyperlink"/>
    <w:basedOn w:val="a0"/>
    <w:rsid w:val="002B58A4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925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41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3331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7562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869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5576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0873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169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96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37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98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5.png"/><Relationship Id="rId21" Type="http://schemas.openxmlformats.org/officeDocument/2006/relationships/image" Target="media/image6.png"/><Relationship Id="rId22" Type="http://schemas.openxmlformats.org/officeDocument/2006/relationships/image" Target="media/image7.png"/><Relationship Id="rId23" Type="http://schemas.openxmlformats.org/officeDocument/2006/relationships/image" Target="media/image8.png"/><Relationship Id="rId24" Type="http://schemas.openxmlformats.org/officeDocument/2006/relationships/image" Target="media/image9.png"/><Relationship Id="rId25" Type="http://schemas.openxmlformats.org/officeDocument/2006/relationships/image" Target="media/image10.png"/><Relationship Id="rId26" Type="http://schemas.openxmlformats.org/officeDocument/2006/relationships/image" Target="media/image11.png"/><Relationship Id="rId27" Type="http://schemas.openxmlformats.org/officeDocument/2006/relationships/image" Target="media/image12.png"/><Relationship Id="rId28" Type="http://schemas.openxmlformats.org/officeDocument/2006/relationships/image" Target="media/image13.png"/><Relationship Id="rId29" Type="http://schemas.openxmlformats.org/officeDocument/2006/relationships/image" Target="media/image14.png"/><Relationship Id="rId1" Type="http://schemas.microsoft.com/office/2006/relationships/keyMapCustomizations" Target="customizations.xml"/><Relationship Id="rId2" Type="http://schemas.openxmlformats.org/officeDocument/2006/relationships/customXml" Target="../customXml/item1.xml"/><Relationship Id="rId3" Type="http://schemas.openxmlformats.org/officeDocument/2006/relationships/numbering" Target="numbering.xml"/><Relationship Id="rId4" Type="http://schemas.openxmlformats.org/officeDocument/2006/relationships/styles" Target="styles.xml"/><Relationship Id="rId5" Type="http://schemas.openxmlformats.org/officeDocument/2006/relationships/settings" Target="settings.xml"/><Relationship Id="rId30" Type="http://schemas.openxmlformats.org/officeDocument/2006/relationships/image" Target="media/image15.wmf"/><Relationship Id="rId31" Type="http://schemas.openxmlformats.org/officeDocument/2006/relationships/image" Target="media/image16.wmf"/><Relationship Id="rId32" Type="http://schemas.openxmlformats.org/officeDocument/2006/relationships/oleObject" Target="embeddings/oleObject1.bin"/><Relationship Id="rId9" Type="http://schemas.openxmlformats.org/officeDocument/2006/relationships/header" Target="header1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header" Target="header4.xml"/><Relationship Id="rId34" Type="http://schemas.openxmlformats.org/officeDocument/2006/relationships/fontTable" Target="fontTable.xml"/><Relationship Id="rId35" Type="http://schemas.openxmlformats.org/officeDocument/2006/relationships/theme" Target="theme/theme1.xml"/><Relationship Id="rId10" Type="http://schemas.openxmlformats.org/officeDocument/2006/relationships/header" Target="header2.xml"/><Relationship Id="rId11" Type="http://schemas.openxmlformats.org/officeDocument/2006/relationships/footer" Target="footer1.xml"/><Relationship Id="rId12" Type="http://schemas.openxmlformats.org/officeDocument/2006/relationships/footer" Target="footer2.xml"/><Relationship Id="rId13" Type="http://schemas.openxmlformats.org/officeDocument/2006/relationships/header" Target="header3.xml"/><Relationship Id="rId14" Type="http://schemas.openxmlformats.org/officeDocument/2006/relationships/footer" Target="footer3.xml"/><Relationship Id="rId15" Type="http://schemas.openxmlformats.org/officeDocument/2006/relationships/image" Target="media/image1.png"/><Relationship Id="rId16" Type="http://schemas.openxmlformats.org/officeDocument/2006/relationships/hyperlink" Target="http://www.netflixprize.com/" TargetMode="External"/><Relationship Id="rId17" Type="http://schemas.openxmlformats.org/officeDocument/2006/relationships/image" Target="media/image2.png"/><Relationship Id="rId18" Type="http://schemas.openxmlformats.org/officeDocument/2006/relationships/image" Target="media/image3.png"/><Relationship Id="rId1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BDA5DCC-E387-9C41-83AA-142C638493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2</TotalTime>
  <Pages>21</Pages>
  <Words>1957</Words>
  <Characters>11155</Characters>
  <Application>Microsoft Macintosh Word</Application>
  <DocSecurity>0</DocSecurity>
  <Lines>92</Lines>
  <Paragraphs>26</Paragraphs>
  <ScaleCrop>false</ScaleCrop>
  <HeadingPairs>
    <vt:vector size="4" baseType="variant">
      <vt:variant>
        <vt:lpstr>标题</vt:lpstr>
      </vt:variant>
      <vt:variant>
        <vt:i4>1</vt:i4>
      </vt:variant>
      <vt:variant>
        <vt:lpstr>Headings</vt:lpstr>
      </vt:variant>
      <vt:variant>
        <vt:i4>28</vt:i4>
      </vt:variant>
    </vt:vector>
  </HeadingPairs>
  <TitlesOfParts>
    <vt:vector size="29" baseType="lpstr">
      <vt:lpstr>本科毕业论文模板</vt:lpstr>
      <vt:lpstr>引言</vt:lpstr>
      <vt:lpstr>背景知识</vt:lpstr>
      <vt:lpstr>    协同过滤的隐向量方法</vt:lpstr>
      <vt:lpstr>    处理隐式反馈数据的隐向量方法</vt:lpstr>
      <vt:lpstr>    隐向量分解的概率解释</vt:lpstr>
      <vt:lpstr>ExpoMF模型</vt:lpstr>
      <vt:lpstr>    模型描述</vt:lpstr>
      <vt:lpstr>    为曝光度,𝜇-ui.建模</vt:lpstr>
      <vt:lpstr>    模型推断算法</vt:lpstr>
      <vt:lpstr>图形和表格</vt:lpstr>
      <vt:lpstr>    图形</vt:lpstr>
      <vt:lpstr>    表格</vt:lpstr>
      <vt:lpstr>定理环境</vt:lpstr>
      <vt:lpstr>    自定义定理环境</vt:lpstr>
      <vt:lpstr>    已有环境</vt:lpstr>
      <vt:lpstr>    自定义环境</vt:lpstr>
      <vt:lpstr>参考文献</vt:lpstr>
      <vt:lpstr>    创建引文项</vt:lpstr>
      <vt:lpstr>    其他的参考文献管理软件</vt:lpstr>
      <vt:lpstr>        Reference Manager</vt:lpstr>
      <vt:lpstr>        Endnote</vt:lpstr>
      <vt:lpstr>        Biblioscape</vt:lpstr>
      <vt:lpstr>    文献格式</vt:lpstr>
      <vt:lpstr>引用问题</vt:lpstr>
      <vt:lpstr>    公式编号</vt:lpstr>
      <vt:lpstr>    图表和章节标题</vt:lpstr>
      <vt:lpstr>    定理环境</vt:lpstr>
      <vt:lpstr>致谢</vt:lpstr>
    </vt:vector>
  </TitlesOfParts>
  <Company>Fudan University</Company>
  <LinksUpToDate>false</LinksUpToDate>
  <CharactersWithSpaces>13086</CharactersWithSpaces>
  <SharedDoc>false</SharedDoc>
  <HLinks>
    <vt:vector size="156" baseType="variant">
      <vt:variant>
        <vt:i4>15729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105219949</vt:lpwstr>
      </vt:variant>
      <vt:variant>
        <vt:i4>15729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05219948</vt:lpwstr>
      </vt:variant>
      <vt:variant>
        <vt:i4>15729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105219947</vt:lpwstr>
      </vt:variant>
      <vt:variant>
        <vt:i4>15729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05219946</vt:lpwstr>
      </vt:variant>
      <vt:variant>
        <vt:i4>15729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05219945</vt:lpwstr>
      </vt:variant>
      <vt:variant>
        <vt:i4>15729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05219944</vt:lpwstr>
      </vt:variant>
      <vt:variant>
        <vt:i4>15729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05219943</vt:lpwstr>
      </vt:variant>
      <vt:variant>
        <vt:i4>15729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05219942</vt:lpwstr>
      </vt:variant>
      <vt:variant>
        <vt:i4>15729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05219941</vt:lpwstr>
      </vt:variant>
      <vt:variant>
        <vt:i4>157292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05219940</vt:lpwstr>
      </vt:variant>
      <vt:variant>
        <vt:i4>203167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05219939</vt:lpwstr>
      </vt:variant>
      <vt:variant>
        <vt:i4>203167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05219938</vt:lpwstr>
      </vt:variant>
      <vt:variant>
        <vt:i4>203167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05219937</vt:lpwstr>
      </vt:variant>
      <vt:variant>
        <vt:i4>203167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05219936</vt:lpwstr>
      </vt:variant>
      <vt:variant>
        <vt:i4>203167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05219935</vt:lpwstr>
      </vt:variant>
      <vt:variant>
        <vt:i4>203167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05219934</vt:lpwstr>
      </vt:variant>
      <vt:variant>
        <vt:i4>203167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05219933</vt:lpwstr>
      </vt:variant>
      <vt:variant>
        <vt:i4>203167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05219932</vt:lpwstr>
      </vt:variant>
      <vt:variant>
        <vt:i4>203167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05219931</vt:lpwstr>
      </vt:variant>
      <vt:variant>
        <vt:i4>203167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05219930</vt:lpwstr>
      </vt:variant>
      <vt:variant>
        <vt:i4>196614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05219929</vt:lpwstr>
      </vt:variant>
      <vt:variant>
        <vt:i4>196614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05219928</vt:lpwstr>
      </vt:variant>
      <vt:variant>
        <vt:i4>196614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05219927</vt:lpwstr>
      </vt:variant>
      <vt:variant>
        <vt:i4>196614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05219926</vt:lpwstr>
      </vt:variant>
      <vt:variant>
        <vt:i4>196614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05219925</vt:lpwstr>
      </vt:variant>
      <vt:variant>
        <vt:i4>196614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05219924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本科毕业论文模板</dc:title>
  <dc:subject/>
  <dc:creator>heli</dc:creator>
  <cp:keywords/>
  <dc:description/>
  <cp:lastModifiedBy>Microsoft Office 用户</cp:lastModifiedBy>
  <cp:revision>2</cp:revision>
  <dcterms:created xsi:type="dcterms:W3CDTF">2017-03-17T03:37:00Z</dcterms:created>
  <dcterms:modified xsi:type="dcterms:W3CDTF">2017-05-13T0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{STYLEREF 2 \s }.#E1)</vt:lpwstr>
  </property>
  <property fmtid="{D5CDD505-2E9C-101B-9397-08002B2CF9AE}" pid="5" name="MTCustomEquationNumber">
    <vt:lpwstr>1</vt:lpwstr>
  </property>
</Properties>
</file>